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33E157" w14:textId="286EB732" w:rsidR="00FC2777" w:rsidRPr="00443570" w:rsidRDefault="00443570" w:rsidP="00FC277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>Waves</w:t>
      </w:r>
      <w:r>
        <w:rPr>
          <w:b/>
          <w:sz w:val="28"/>
          <w:szCs w:val="28"/>
        </w:rPr>
        <w:t xml:space="preserve"> (Light)</w:t>
      </w:r>
    </w:p>
    <w:p w14:paraId="3558B341" w14:textId="0D897B16" w:rsidR="00FC2777" w:rsidRPr="00B5753E" w:rsidRDefault="00AF7814" w:rsidP="00FC2777">
      <w:pPr>
        <w:jc w:val="center"/>
        <w:rPr>
          <w:sz w:val="28"/>
          <w:szCs w:val="28"/>
        </w:rPr>
      </w:pPr>
      <w:r>
        <w:rPr>
          <w:sz w:val="28"/>
          <w:szCs w:val="28"/>
        </w:rPr>
        <w:t>1</w:t>
      </w:r>
      <w:r w:rsidR="00FC2777" w:rsidRPr="00B5753E">
        <w:rPr>
          <w:sz w:val="28"/>
          <w:szCs w:val="28"/>
        </w:rPr>
        <w:t xml:space="preserve"> – </w:t>
      </w:r>
      <w:r w:rsidR="00443570">
        <w:rPr>
          <w:sz w:val="28"/>
          <w:szCs w:val="28"/>
        </w:rPr>
        <w:t>Interference, Diffraction and Double/Single Slit Experiment</w:t>
      </w:r>
    </w:p>
    <w:p w14:paraId="700A10B8" w14:textId="77777777" w:rsidR="00FC2777" w:rsidRDefault="00FC2777" w:rsidP="00FC2777">
      <w:pPr>
        <w:autoSpaceDE w:val="0"/>
        <w:autoSpaceDN w:val="0"/>
        <w:adjustRightInd w:val="0"/>
      </w:pPr>
    </w:p>
    <w:p w14:paraId="222BBDB3" w14:textId="5F4A83B3" w:rsidR="00FC2777" w:rsidRDefault="00443570" w:rsidP="00FC2777">
      <w:pPr>
        <w:autoSpaceDE w:val="0"/>
        <w:autoSpaceDN w:val="0"/>
        <w:adjustRightInd w:val="0"/>
        <w:rPr>
          <w:lang w:val="en-CA"/>
        </w:rPr>
      </w:pPr>
      <w:r>
        <w:rPr>
          <w:lang w:val="en-CA"/>
        </w:rPr>
        <w:t xml:space="preserve">When waves of light occupy the same space, at the same time </w:t>
      </w:r>
      <w:r w:rsidR="00914691">
        <w:rPr>
          <w:color w:val="FF0000"/>
          <w:lang w:val="en-CA"/>
        </w:rPr>
        <w:t>_________________________</w:t>
      </w:r>
      <w:r>
        <w:rPr>
          <w:lang w:val="en-CA"/>
        </w:rPr>
        <w:t>.</w:t>
      </w:r>
    </w:p>
    <w:p w14:paraId="116B4F80" w14:textId="77777777" w:rsidR="00337F09" w:rsidRDefault="00337F09" w:rsidP="00FC2777">
      <w:pPr>
        <w:autoSpaceDE w:val="0"/>
        <w:autoSpaceDN w:val="0"/>
        <w:adjustRightInd w:val="0"/>
        <w:rPr>
          <w:lang w:val="en-CA"/>
        </w:rPr>
      </w:pP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443570" w14:paraId="02A6E1C6" w14:textId="77777777" w:rsidTr="00B145FA">
        <w:tc>
          <w:tcPr>
            <w:tcW w:w="5508" w:type="dxa"/>
          </w:tcPr>
          <w:p w14:paraId="036E5A6A" w14:textId="0E4ACE73" w:rsidR="00443570" w:rsidRDefault="00443570" w:rsidP="00443570">
            <w:pPr>
              <w:autoSpaceDE w:val="0"/>
              <w:autoSpaceDN w:val="0"/>
              <w:adjustRightInd w:val="0"/>
              <w:jc w:val="center"/>
              <w:rPr>
                <w:lang w:val="en-CA"/>
              </w:rPr>
            </w:pPr>
            <w:r>
              <w:rPr>
                <w:noProof/>
              </w:rPr>
              <w:drawing>
                <wp:inline distT="0" distB="0" distL="0" distR="0" wp14:anchorId="66DEBF8E" wp14:editId="0A67AA1E">
                  <wp:extent cx="2605227" cy="1431165"/>
                  <wp:effectExtent l="0" t="0" r="11430" b="0"/>
                  <wp:docPr id="6" name="Picture 7" descr="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7" descr="1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024" b="11731"/>
                          <a:stretch/>
                        </pic:blipFill>
                        <pic:spPr bwMode="auto">
                          <a:xfrm>
                            <a:off x="0" y="0"/>
                            <a:ext cx="2606665" cy="14319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3B8F4716" w14:textId="49EE1495" w:rsidR="00443570" w:rsidRDefault="00443570" w:rsidP="00443570">
            <w:pPr>
              <w:autoSpaceDE w:val="0"/>
              <w:autoSpaceDN w:val="0"/>
              <w:adjustRightInd w:val="0"/>
              <w:jc w:val="center"/>
              <w:rPr>
                <w:lang w:val="en-CA"/>
              </w:rPr>
            </w:pPr>
            <w:r>
              <w:rPr>
                <w:noProof/>
              </w:rPr>
              <w:drawing>
                <wp:inline distT="0" distB="0" distL="0" distR="0" wp14:anchorId="4D9871AB" wp14:editId="6C4D8948">
                  <wp:extent cx="2595807" cy="1419896"/>
                  <wp:effectExtent l="0" t="0" r="0" b="2540"/>
                  <wp:docPr id="12" name="Picture 1" descr="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 descr="3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024" b="12044"/>
                          <a:stretch/>
                        </pic:blipFill>
                        <pic:spPr bwMode="auto">
                          <a:xfrm>
                            <a:off x="0" y="0"/>
                            <a:ext cx="2596381" cy="1420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570" w14:paraId="343A7602" w14:textId="77777777" w:rsidTr="00B145FA">
        <w:tc>
          <w:tcPr>
            <w:tcW w:w="5508" w:type="dxa"/>
          </w:tcPr>
          <w:p w14:paraId="5730270B" w14:textId="52800F28" w:rsidR="00443570" w:rsidRDefault="00337F09" w:rsidP="00443570">
            <w:pPr>
              <w:autoSpaceDE w:val="0"/>
              <w:autoSpaceDN w:val="0"/>
              <w:adjustRightInd w:val="0"/>
              <w:jc w:val="center"/>
              <w:rPr>
                <w:lang w:val="en-CA"/>
              </w:rPr>
            </w:pPr>
            <w:r>
              <w:rPr>
                <w:noProof/>
              </w:rPr>
              <w:drawing>
                <wp:inline distT="0" distB="0" distL="0" distR="0" wp14:anchorId="15D24CB9" wp14:editId="3FD60ADB">
                  <wp:extent cx="2603090" cy="1426335"/>
                  <wp:effectExtent l="0" t="0" r="0" b="0"/>
                  <wp:docPr id="14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38" t="14866" r="8224" b="11810"/>
                          <a:stretch/>
                        </pic:blipFill>
                        <pic:spPr bwMode="auto">
                          <a:xfrm>
                            <a:off x="0" y="0"/>
                            <a:ext cx="2604094" cy="1426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6D56C117" w14:textId="741E8924" w:rsidR="00443570" w:rsidRDefault="00443570" w:rsidP="00443570">
            <w:pPr>
              <w:autoSpaceDE w:val="0"/>
              <w:autoSpaceDN w:val="0"/>
              <w:adjustRightInd w:val="0"/>
              <w:jc w:val="center"/>
              <w:rPr>
                <w:lang w:val="en-CA"/>
              </w:rPr>
            </w:pPr>
          </w:p>
        </w:tc>
      </w:tr>
    </w:tbl>
    <w:p w14:paraId="6301C369" w14:textId="77777777" w:rsidR="00443570" w:rsidRDefault="00443570" w:rsidP="00FC2777">
      <w:pPr>
        <w:autoSpaceDE w:val="0"/>
        <w:autoSpaceDN w:val="0"/>
        <w:adjustRightInd w:val="0"/>
        <w:rPr>
          <w:lang w:val="en-CA"/>
        </w:rPr>
      </w:pPr>
    </w:p>
    <w:p w14:paraId="5C2F6BF1" w14:textId="2C749231" w:rsidR="00443570" w:rsidRDefault="00443570" w:rsidP="00FC2777">
      <w:pPr>
        <w:autoSpaceDE w:val="0"/>
        <w:autoSpaceDN w:val="0"/>
        <w:adjustRightInd w:val="0"/>
        <w:rPr>
          <w:lang w:val="en-CA"/>
        </w:rPr>
      </w:pPr>
      <w:r w:rsidRPr="00443570">
        <w:rPr>
          <w:b/>
          <w:u w:val="single"/>
          <w:lang w:val="en-CA"/>
        </w:rPr>
        <w:t>Constructive Interference</w:t>
      </w:r>
      <w:r>
        <w:rPr>
          <w:lang w:val="en-CA"/>
        </w:rPr>
        <w:t xml:space="preserve">: When the wavelengths are </w:t>
      </w:r>
      <w:r w:rsidRPr="00443570">
        <w:rPr>
          <w:b/>
          <w:i/>
          <w:lang w:val="en-CA"/>
        </w:rPr>
        <w:t>in phase</w:t>
      </w:r>
      <w:r>
        <w:rPr>
          <w:lang w:val="en-CA"/>
        </w:rPr>
        <w:t>. (When crest meets crest and trough meets trough)</w:t>
      </w:r>
    </w:p>
    <w:p w14:paraId="224CE41B" w14:textId="77777777" w:rsidR="00443570" w:rsidRDefault="00443570" w:rsidP="00FC2777">
      <w:pPr>
        <w:autoSpaceDE w:val="0"/>
        <w:autoSpaceDN w:val="0"/>
        <w:adjustRightInd w:val="0"/>
        <w:rPr>
          <w:lang w:val="en-CA"/>
        </w:rPr>
      </w:pPr>
    </w:p>
    <w:p w14:paraId="52834990" w14:textId="7E0FDA96" w:rsidR="00443570" w:rsidRPr="00443570" w:rsidRDefault="00443570" w:rsidP="00FC2777">
      <w:pPr>
        <w:autoSpaceDE w:val="0"/>
        <w:autoSpaceDN w:val="0"/>
        <w:adjustRightInd w:val="0"/>
        <w:rPr>
          <w:lang w:val="en-CA"/>
        </w:rPr>
      </w:pPr>
      <w:r w:rsidRPr="00443570">
        <w:rPr>
          <w:b/>
          <w:u w:val="single"/>
          <w:lang w:val="en-CA"/>
        </w:rPr>
        <w:t>Destructive Interference</w:t>
      </w:r>
      <w:r>
        <w:rPr>
          <w:lang w:val="en-CA"/>
        </w:rPr>
        <w:t xml:space="preserve">: When the wavelengths are </w:t>
      </w:r>
      <w:r w:rsidR="00914691">
        <w:rPr>
          <w:color w:val="FF0000"/>
          <w:lang w:val="en-CA"/>
        </w:rPr>
        <w:t>________________</w:t>
      </w:r>
      <w:r w:rsidR="00EC7A7E">
        <w:rPr>
          <w:color w:val="FF0000"/>
          <w:lang w:val="en-CA"/>
        </w:rPr>
        <w:t>___</w:t>
      </w:r>
      <w:r w:rsidR="00914691">
        <w:rPr>
          <w:color w:val="FF0000"/>
          <w:lang w:val="en-CA"/>
        </w:rPr>
        <w:t>______</w:t>
      </w:r>
      <w:r>
        <w:rPr>
          <w:lang w:val="en-CA"/>
        </w:rPr>
        <w:t xml:space="preserve"> by ½ λ, or 180</w:t>
      </w:r>
      <w:r>
        <w:rPr>
          <w:vertAlign w:val="superscript"/>
          <w:lang w:val="en-CA"/>
        </w:rPr>
        <w:t>o</w:t>
      </w:r>
      <w:r>
        <w:rPr>
          <w:lang w:val="en-CA"/>
        </w:rPr>
        <w:t xml:space="preserve"> the result is no wave. (When crest meets trough)</w:t>
      </w:r>
    </w:p>
    <w:p w14:paraId="56EE34EB" w14:textId="77777777" w:rsidR="00443570" w:rsidRDefault="00443570" w:rsidP="00FC2777">
      <w:pPr>
        <w:autoSpaceDE w:val="0"/>
        <w:autoSpaceDN w:val="0"/>
        <w:adjustRightInd w:val="0"/>
        <w:rPr>
          <w:lang w:val="en-CA"/>
        </w:rPr>
      </w:pPr>
    </w:p>
    <w:p w14:paraId="4E400EC7" w14:textId="0DB4E9A1" w:rsidR="00C13227" w:rsidRPr="00E3057E" w:rsidRDefault="00297C85" w:rsidP="00E3057E">
      <w:pPr>
        <w:autoSpaceDE w:val="0"/>
        <w:autoSpaceDN w:val="0"/>
        <w:adjustRightInd w:val="0"/>
        <w:jc w:val="center"/>
        <w:rPr>
          <w:b/>
          <w:i/>
          <w:sz w:val="28"/>
          <w:szCs w:val="28"/>
        </w:rPr>
      </w:pPr>
      <w:r w:rsidRPr="00E3057E">
        <w:rPr>
          <w:b/>
          <w:i/>
          <w:sz w:val="28"/>
          <w:szCs w:val="28"/>
          <w:u w:val="single"/>
          <w:lang w:val="en-CA"/>
        </w:rPr>
        <w:t>Simulation</w:t>
      </w:r>
      <w:r w:rsidRPr="00E3057E">
        <w:rPr>
          <w:b/>
          <w:i/>
          <w:sz w:val="28"/>
          <w:szCs w:val="28"/>
          <w:lang w:val="en-CA"/>
        </w:rPr>
        <w:t xml:space="preserve">! </w:t>
      </w:r>
      <w:proofErr w:type="spellStart"/>
      <w:r w:rsidRPr="00E3057E">
        <w:rPr>
          <w:b/>
          <w:i/>
          <w:sz w:val="28"/>
          <w:szCs w:val="28"/>
        </w:rPr>
        <w:t>Loughborough</w:t>
      </w:r>
      <w:proofErr w:type="spellEnd"/>
      <w:r w:rsidRPr="00E3057E">
        <w:rPr>
          <w:b/>
          <w:i/>
          <w:sz w:val="28"/>
          <w:szCs w:val="28"/>
        </w:rPr>
        <w:t xml:space="preserve"> Wave Lab!</w:t>
      </w:r>
    </w:p>
    <w:p w14:paraId="70738F84" w14:textId="77777777" w:rsidR="00297C85" w:rsidRDefault="00297C85" w:rsidP="00FC2777">
      <w:pPr>
        <w:autoSpaceDE w:val="0"/>
        <w:autoSpaceDN w:val="0"/>
        <w:adjustRightInd w:val="0"/>
        <w:rPr>
          <w:b/>
          <w:i/>
        </w:rPr>
      </w:pPr>
    </w:p>
    <w:p w14:paraId="264A5760" w14:textId="0D06D65E" w:rsidR="00B145FA" w:rsidRPr="00B145FA" w:rsidRDefault="00B145FA" w:rsidP="00FC2777">
      <w:pPr>
        <w:autoSpaceDE w:val="0"/>
        <w:autoSpaceDN w:val="0"/>
        <w:adjustRightInd w:val="0"/>
        <w:rPr>
          <w:b/>
          <w:u w:val="single"/>
        </w:rPr>
      </w:pPr>
      <w:r w:rsidRPr="00B145FA">
        <w:rPr>
          <w:b/>
          <w:u w:val="single"/>
        </w:rPr>
        <w:t>Diffra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297C85" w14:paraId="653AEBEE" w14:textId="77777777" w:rsidTr="00297C85">
        <w:tc>
          <w:tcPr>
            <w:tcW w:w="3672" w:type="dxa"/>
          </w:tcPr>
          <w:p w14:paraId="74168FDA" w14:textId="3CA16AC6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t>Single Slit</w:t>
            </w:r>
          </w:p>
        </w:tc>
        <w:tc>
          <w:tcPr>
            <w:tcW w:w="3672" w:type="dxa"/>
          </w:tcPr>
          <w:p w14:paraId="20999555" w14:textId="6B772FE0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t>Single Slit with a Screen</w:t>
            </w:r>
          </w:p>
        </w:tc>
        <w:tc>
          <w:tcPr>
            <w:tcW w:w="3672" w:type="dxa"/>
          </w:tcPr>
          <w:p w14:paraId="3F02B086" w14:textId="56748E06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t>Double Slit with a Screen</w:t>
            </w:r>
          </w:p>
        </w:tc>
      </w:tr>
      <w:tr w:rsidR="00297C85" w14:paraId="22821355" w14:textId="77777777" w:rsidTr="00297C85">
        <w:tc>
          <w:tcPr>
            <w:tcW w:w="3672" w:type="dxa"/>
          </w:tcPr>
          <w:p w14:paraId="2079EED7" w14:textId="30C6E5A6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rPr>
                <w:noProof/>
              </w:rPr>
              <w:drawing>
                <wp:inline distT="0" distB="0" distL="0" distR="0" wp14:anchorId="5964E2AD" wp14:editId="38751A36">
                  <wp:extent cx="1739570" cy="3193961"/>
                  <wp:effectExtent l="0" t="0" r="0" b="6985"/>
                  <wp:docPr id="15" name="Picture 2" descr="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2" descr="12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329" r="48823"/>
                          <a:stretch/>
                        </pic:blipFill>
                        <pic:spPr bwMode="auto">
                          <a:xfrm>
                            <a:off x="0" y="0"/>
                            <a:ext cx="1739838" cy="31944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00CC7EBC" w14:textId="15899252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rPr>
                <w:noProof/>
              </w:rPr>
              <w:drawing>
                <wp:inline distT="0" distB="0" distL="0" distR="0" wp14:anchorId="59BF19D9" wp14:editId="17863CBA">
                  <wp:extent cx="1469554" cy="3193961"/>
                  <wp:effectExtent l="0" t="0" r="3810" b="6985"/>
                  <wp:docPr id="16" name="Picture 1" descr="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 descr="13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860" r="55633"/>
                          <a:stretch/>
                        </pic:blipFill>
                        <pic:spPr bwMode="auto">
                          <a:xfrm>
                            <a:off x="0" y="0"/>
                            <a:ext cx="1469788" cy="31944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14:paraId="4026907E" w14:textId="66010B40" w:rsidR="00297C85" w:rsidRDefault="00B145FA" w:rsidP="00B145FA">
            <w:pPr>
              <w:autoSpaceDE w:val="0"/>
              <w:autoSpaceDN w:val="0"/>
              <w:adjustRightInd w:val="0"/>
              <w:jc w:val="center"/>
            </w:pPr>
            <w:r>
              <w:rPr>
                <w:noProof/>
              </w:rPr>
              <w:drawing>
                <wp:inline distT="0" distB="0" distL="0" distR="0" wp14:anchorId="511972DC" wp14:editId="3DD13321">
                  <wp:extent cx="1469525" cy="3193961"/>
                  <wp:effectExtent l="0" t="0" r="3810" b="6985"/>
                  <wp:docPr id="17" name="Picture 1" descr="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1" descr="14.jp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155" r="56338"/>
                          <a:stretch/>
                        </pic:blipFill>
                        <pic:spPr bwMode="auto">
                          <a:xfrm>
                            <a:off x="0" y="0"/>
                            <a:ext cx="1469752" cy="31944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648ACF" w14:textId="77777777" w:rsidR="00297C85" w:rsidRPr="00297C85" w:rsidRDefault="00297C85" w:rsidP="00FC2777">
      <w:pPr>
        <w:autoSpaceDE w:val="0"/>
        <w:autoSpaceDN w:val="0"/>
        <w:adjustRightInd w:val="0"/>
      </w:pPr>
    </w:p>
    <w:p w14:paraId="1CE062F9" w14:textId="58863C5F" w:rsidR="00297C85" w:rsidRDefault="00297C85" w:rsidP="00FC2777">
      <w:pPr>
        <w:autoSpaceDE w:val="0"/>
        <w:autoSpaceDN w:val="0"/>
        <w:adjustRightInd w:val="0"/>
        <w:rPr>
          <w:b/>
          <w:i/>
        </w:rPr>
      </w:pPr>
    </w:p>
    <w:p w14:paraId="1C55A67A" w14:textId="12194580" w:rsidR="00297C85" w:rsidRDefault="00B145FA" w:rsidP="00FC2777">
      <w:pPr>
        <w:autoSpaceDE w:val="0"/>
        <w:autoSpaceDN w:val="0"/>
        <w:adjustRightInd w:val="0"/>
        <w:rPr>
          <w:lang w:val="en-CA"/>
        </w:rPr>
      </w:pPr>
      <w:r>
        <w:rPr>
          <w:lang w:val="en-CA"/>
        </w:rPr>
        <w:lastRenderedPageBreak/>
        <w:t>The result of diffraction is interference (both destructive and constructive) on the screen.</w:t>
      </w:r>
    </w:p>
    <w:p w14:paraId="5D8C5619" w14:textId="52FF809C" w:rsidR="00B145FA" w:rsidRDefault="00B145FA" w:rsidP="00B145FA">
      <w:pPr>
        <w:autoSpaceDE w:val="0"/>
        <w:autoSpaceDN w:val="0"/>
        <w:adjustRightInd w:val="0"/>
        <w:jc w:val="center"/>
        <w:rPr>
          <w:lang w:val="en-CA"/>
        </w:rPr>
      </w:pPr>
      <w:r>
        <w:rPr>
          <w:noProof/>
        </w:rPr>
        <w:drawing>
          <wp:inline distT="0" distB="0" distL="0" distR="0" wp14:anchorId="7E017761" wp14:editId="2EF5C72D">
            <wp:extent cx="3971820" cy="2046131"/>
            <wp:effectExtent l="0" t="0" r="0" b="11430"/>
            <wp:docPr id="18" name="Picture 3" descr="Screen Shot 2014-01-12 at 3.37.3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reen Shot 2014-01-12 at 3.37.31 PM.png"/>
                    <pic:cNvPicPr>
                      <a:picLocks noChangeAspect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1820" cy="204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BF67F" w14:textId="77777777" w:rsidR="00B145FA" w:rsidRPr="00B145FA" w:rsidRDefault="00B145FA" w:rsidP="00FC2777">
      <w:pPr>
        <w:autoSpaceDE w:val="0"/>
        <w:autoSpaceDN w:val="0"/>
        <w:adjustRightInd w:val="0"/>
        <w:rPr>
          <w:lang w:val="en-CA"/>
        </w:rPr>
      </w:pPr>
    </w:p>
    <w:p w14:paraId="7C22DDCF" w14:textId="4141A773" w:rsidR="00443570" w:rsidRDefault="00B145FA" w:rsidP="00FC2777">
      <w:pPr>
        <w:autoSpaceDE w:val="0"/>
        <w:autoSpaceDN w:val="0"/>
        <w:adjustRightInd w:val="0"/>
        <w:rPr>
          <w:lang w:val="en-CA"/>
        </w:rPr>
      </w:pPr>
      <w:r>
        <w:rPr>
          <w:lang w:val="en-CA"/>
        </w:rPr>
        <w:t xml:space="preserve">We call the place where the waves </w:t>
      </w:r>
      <w:r w:rsidRPr="00B145FA">
        <w:rPr>
          <w:i/>
          <w:u w:val="single"/>
          <w:lang w:val="en-CA"/>
        </w:rPr>
        <w:t>constructively interfere</w:t>
      </w:r>
      <w:r>
        <w:rPr>
          <w:lang w:val="en-CA"/>
        </w:rPr>
        <w:t xml:space="preserve"> </w:t>
      </w:r>
      <w:r w:rsidR="00914691">
        <w:rPr>
          <w:color w:val="FF0000"/>
          <w:lang w:val="en-CA"/>
        </w:rPr>
        <w:t>______________</w:t>
      </w:r>
      <w:r w:rsidR="00EC7A7E">
        <w:rPr>
          <w:color w:val="FF0000"/>
          <w:lang w:val="en-CA"/>
        </w:rPr>
        <w:t>____</w:t>
      </w:r>
      <w:r w:rsidR="00914691">
        <w:rPr>
          <w:color w:val="FF0000"/>
          <w:lang w:val="en-CA"/>
        </w:rPr>
        <w:t>____</w:t>
      </w:r>
      <w:r>
        <w:rPr>
          <w:lang w:val="en-CA"/>
        </w:rPr>
        <w:t>.</w:t>
      </w:r>
    </w:p>
    <w:p w14:paraId="40E192D5" w14:textId="77777777" w:rsidR="00B145FA" w:rsidRDefault="00B145FA" w:rsidP="00FC2777">
      <w:pPr>
        <w:autoSpaceDE w:val="0"/>
        <w:autoSpaceDN w:val="0"/>
        <w:adjustRightInd w:val="0"/>
        <w:rPr>
          <w:lang w:val="en-CA"/>
        </w:rPr>
      </w:pPr>
    </w:p>
    <w:p w14:paraId="06545657" w14:textId="0EC1C378" w:rsidR="00B145FA" w:rsidRDefault="00B145FA" w:rsidP="00B145FA">
      <w:pPr>
        <w:autoSpaceDE w:val="0"/>
        <w:autoSpaceDN w:val="0"/>
        <w:adjustRightInd w:val="0"/>
        <w:rPr>
          <w:lang w:val="en-CA"/>
        </w:rPr>
      </w:pPr>
      <w:r>
        <w:rPr>
          <w:lang w:val="en-CA"/>
        </w:rPr>
        <w:t xml:space="preserve">We call the place where the waves </w:t>
      </w:r>
      <w:r>
        <w:rPr>
          <w:i/>
          <w:u w:val="single"/>
          <w:lang w:val="en-CA"/>
        </w:rPr>
        <w:t>destructively</w:t>
      </w:r>
      <w:r w:rsidRPr="00B145FA">
        <w:rPr>
          <w:i/>
          <w:u w:val="single"/>
          <w:lang w:val="en-CA"/>
        </w:rPr>
        <w:t xml:space="preserve"> interfere</w:t>
      </w:r>
      <w:r>
        <w:rPr>
          <w:lang w:val="en-CA"/>
        </w:rPr>
        <w:t xml:space="preserve"> </w:t>
      </w:r>
      <w:r w:rsidR="00914691">
        <w:rPr>
          <w:color w:val="FF0000"/>
          <w:lang w:val="en-CA"/>
        </w:rPr>
        <w:t>____________</w:t>
      </w:r>
      <w:r w:rsidR="00EC7A7E">
        <w:rPr>
          <w:color w:val="FF0000"/>
          <w:lang w:val="en-CA"/>
        </w:rPr>
        <w:t>____</w:t>
      </w:r>
      <w:r w:rsidR="00914691">
        <w:rPr>
          <w:color w:val="FF0000"/>
          <w:lang w:val="en-CA"/>
        </w:rPr>
        <w:t>_______</w:t>
      </w:r>
      <w:r w:rsidR="00E15412">
        <w:rPr>
          <w:lang w:val="en-CA"/>
        </w:rPr>
        <w:t>.</w:t>
      </w:r>
    </w:p>
    <w:p w14:paraId="28CAC781" w14:textId="77777777" w:rsidR="00B145FA" w:rsidRDefault="00B145FA" w:rsidP="00FC2777">
      <w:pPr>
        <w:autoSpaceDE w:val="0"/>
        <w:autoSpaceDN w:val="0"/>
        <w:adjustRightInd w:val="0"/>
        <w:rPr>
          <w:lang w:val="en-CA"/>
        </w:rPr>
      </w:pPr>
    </w:p>
    <w:p w14:paraId="5EFBA1CD" w14:textId="60F06F83" w:rsidR="00443570" w:rsidRDefault="00E15412" w:rsidP="00FC2777">
      <w:pPr>
        <w:autoSpaceDE w:val="0"/>
        <w:autoSpaceDN w:val="0"/>
        <w:adjustRightInd w:val="0"/>
        <w:rPr>
          <w:b/>
          <w:u w:val="single"/>
          <w:lang w:val="en-CA"/>
        </w:rPr>
      </w:pPr>
      <w:r w:rsidRPr="00E15412">
        <w:rPr>
          <w:b/>
          <w:u w:val="single"/>
          <w:lang w:val="en-CA"/>
        </w:rPr>
        <w:t>Young’s Double Slit Interference</w:t>
      </w:r>
    </w:p>
    <w:p w14:paraId="69663DAE" w14:textId="77777777" w:rsidR="00F23A24" w:rsidRDefault="00F23A24" w:rsidP="00FC2777">
      <w:pPr>
        <w:autoSpaceDE w:val="0"/>
        <w:autoSpaceDN w:val="0"/>
        <w:adjustRightInd w:val="0"/>
        <w:rPr>
          <w:b/>
          <w:u w:val="single"/>
          <w:lang w:val="en-CA"/>
        </w:rPr>
      </w:pPr>
    </w:p>
    <w:p w14:paraId="7FE12167" w14:textId="1259379F" w:rsidR="00F23A24" w:rsidRDefault="00F23A24" w:rsidP="00FC2777">
      <w:pPr>
        <w:autoSpaceDE w:val="0"/>
        <w:autoSpaceDN w:val="0"/>
        <w:adjustRightInd w:val="0"/>
        <w:rPr>
          <w:lang w:val="en-CA"/>
        </w:rPr>
      </w:pPr>
      <w:r>
        <w:rPr>
          <w:b/>
          <w:u w:val="single"/>
          <w:lang w:val="en-CA"/>
        </w:rPr>
        <w:t>Question:</w:t>
      </w:r>
      <w:r>
        <w:rPr>
          <w:lang w:val="en-CA"/>
        </w:rPr>
        <w:t xml:space="preserve"> What is the path difference between the two rays of light?</w:t>
      </w:r>
    </w:p>
    <w:p w14:paraId="36308C4F" w14:textId="77777777" w:rsidR="00ED7455" w:rsidRPr="00F23A24" w:rsidRDefault="00ED7455" w:rsidP="00FC2777">
      <w:pPr>
        <w:autoSpaceDE w:val="0"/>
        <w:autoSpaceDN w:val="0"/>
        <w:adjustRightInd w:val="0"/>
        <w:rPr>
          <w:lang w:val="en-CA"/>
        </w:rPr>
      </w:pPr>
    </w:p>
    <w:p w14:paraId="2103DEB3" w14:textId="04CB0836" w:rsidR="00B145FA" w:rsidRDefault="00E15412" w:rsidP="00FC2777">
      <w:pPr>
        <w:autoSpaceDE w:val="0"/>
        <w:autoSpaceDN w:val="0"/>
        <w:adjustRightInd w:val="0"/>
        <w:rPr>
          <w:lang w:val="en-CA"/>
        </w:rPr>
      </w:pPr>
      <w:r>
        <w:rPr>
          <w:noProof/>
        </w:rPr>
        <w:drawing>
          <wp:inline distT="0" distB="0" distL="0" distR="0" wp14:anchorId="7C06A29B" wp14:editId="65061A6C">
            <wp:extent cx="6939359" cy="3340100"/>
            <wp:effectExtent l="0" t="0" r="0" b="0"/>
            <wp:docPr id="25" name="Picture 1" descr="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 descr="16.jpg"/>
                    <pic:cNvPicPr>
                      <a:picLocks noChangeAspect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063" t="27152" r="6481" b="16722"/>
                    <a:stretch/>
                  </pic:blipFill>
                  <pic:spPr bwMode="auto">
                    <a:xfrm>
                      <a:off x="0" y="0"/>
                      <a:ext cx="6942654" cy="33416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12B2D6" w14:textId="77777777" w:rsidR="00ED7455" w:rsidRDefault="00ED7455">
      <w:pPr>
        <w:rPr>
          <w:lang w:val="en-CA"/>
        </w:rPr>
      </w:pPr>
      <w:r>
        <w:rPr>
          <w:lang w:val="en-CA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9C50AD" w14:paraId="743D8562" w14:textId="77777777" w:rsidTr="009C50AD">
        <w:trPr>
          <w:trHeight w:val="1684"/>
        </w:trPr>
        <w:tc>
          <w:tcPr>
            <w:tcW w:w="11016" w:type="dxa"/>
          </w:tcPr>
          <w:p w14:paraId="15268AB4" w14:textId="532E78E0" w:rsidR="009C50AD" w:rsidRDefault="009C50AD" w:rsidP="009C50AD">
            <w:pPr>
              <w:ind w:left="720" w:firstLine="720"/>
            </w:pPr>
            <w:r>
              <w:rPr>
                <w:noProof/>
                <w:sz w:val="32"/>
                <w:szCs w:val="32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1476C1FC" wp14:editId="4CA5C102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168910</wp:posOffset>
                      </wp:positionV>
                      <wp:extent cx="1799590" cy="859790"/>
                      <wp:effectExtent l="0" t="0" r="29210" b="29210"/>
                      <wp:wrapNone/>
                      <wp:docPr id="30" name="AutoShap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9590" cy="859790"/>
                              </a:xfrm>
                              <a:prstGeom prst="roundRect">
                                <a:avLst>
                                  <a:gd name="adj" fmla="val 3694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467975D" w14:textId="28B96BD4" w:rsidR="00D63DEB" w:rsidRDefault="00D63DEB" w:rsidP="00D63D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180" o:spid="_x0000_s1026" style="position:absolute;left:0;text-align:left;margin-left:32.3pt;margin-top:13.3pt;width:141.7pt;height:67.7pt;z-index:25199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4209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">
                      <v:textbox>
                        <w:txbxContent>
                          <w:p w14:paraId="0467975D" w14:textId="28B96BD4" w:rsidR="00D63DEB" w:rsidRDefault="00D63DEB" w:rsidP="00D63DEB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02A3CC8C" w14:textId="7A3B6213" w:rsidR="009C50AD" w:rsidRPr="002E6281" w:rsidRDefault="009C50AD" w:rsidP="009C50AD">
            <w:pPr>
              <w:ind w:left="720" w:firstLine="720"/>
            </w:pPr>
            <w:r>
              <w:t xml:space="preserve">                                                           </w:t>
            </w:r>
            <w:r w:rsidRPr="002E6281">
              <w:t>Where:</w:t>
            </w:r>
            <w:r w:rsidRPr="002E6281">
              <w:tab/>
            </w:r>
            <w:r>
              <w:t xml:space="preserve"> ΔL </w:t>
            </w:r>
            <w:r w:rsidRPr="002E6281">
              <w:t>=</w:t>
            </w:r>
            <w:r>
              <w:t xml:space="preserve"> path difference (m)</w:t>
            </w:r>
          </w:p>
          <w:p w14:paraId="60EAD054" w14:textId="77777777" w:rsidR="009C50AD" w:rsidRPr="00E37BDE" w:rsidRDefault="009C50AD" w:rsidP="009C50AD">
            <w:pPr>
              <w:rPr>
                <w:vertAlign w:val="subscript"/>
              </w:rPr>
            </w:pPr>
            <w:r w:rsidRPr="002E6281">
              <w:tab/>
            </w:r>
            <w:r w:rsidRPr="002E6281">
              <w:tab/>
            </w:r>
            <w:r w:rsidRPr="002E6281">
              <w:tab/>
            </w:r>
            <w:r>
              <w:t xml:space="preserve">                                                             </w:t>
            </w:r>
            <w:r>
              <w:rPr>
                <w:lang w:val="en-CA"/>
              </w:rPr>
              <w:t>λ</w:t>
            </w:r>
            <w:r>
              <w:t xml:space="preserve"> = Wavelength of light (m)</w:t>
            </w:r>
          </w:p>
          <w:p w14:paraId="2B470C92" w14:textId="1DC8BEE0" w:rsidR="009C50AD" w:rsidRDefault="009C50AD" w:rsidP="009C50AD">
            <w:r>
              <w:tab/>
            </w:r>
            <w:r>
              <w:tab/>
            </w:r>
            <w:r>
              <w:tab/>
              <w:t xml:space="preserve">                                                             </w:t>
            </w:r>
            <w:proofErr w:type="gramStart"/>
            <w:r>
              <w:t>m</w:t>
            </w:r>
            <w:proofErr w:type="gramEnd"/>
            <w:r>
              <w:t xml:space="preserve"> = an </w:t>
            </w:r>
            <w:proofErr w:type="spellStart"/>
            <w:r>
              <w:t>integar</w:t>
            </w:r>
            <w:proofErr w:type="spellEnd"/>
            <w:r>
              <w:t xml:space="preserve"> (0,1,2,3)</w:t>
            </w:r>
          </w:p>
          <w:p w14:paraId="0DE062DE" w14:textId="77777777" w:rsidR="009C50AD" w:rsidRDefault="009C50AD" w:rsidP="009C50AD">
            <w:pPr>
              <w:rPr>
                <w:lang w:val="en-CA"/>
              </w:rPr>
            </w:pPr>
          </w:p>
        </w:tc>
      </w:tr>
      <w:tr w:rsidR="009C50AD" w14:paraId="0ABDEB2E" w14:textId="77777777" w:rsidTr="009C50AD">
        <w:trPr>
          <w:trHeight w:val="1684"/>
        </w:trPr>
        <w:tc>
          <w:tcPr>
            <w:tcW w:w="11016" w:type="dxa"/>
          </w:tcPr>
          <w:p w14:paraId="2E10D871" w14:textId="74C43B64" w:rsidR="009C50AD" w:rsidRDefault="009C50AD" w:rsidP="009C50AD">
            <w:pPr>
              <w:ind w:left="720" w:firstLine="720"/>
            </w:pPr>
          </w:p>
          <w:p w14:paraId="574C2863" w14:textId="27275C2C" w:rsidR="009C50AD" w:rsidRDefault="00914691" w:rsidP="009C50AD">
            <w:pPr>
              <w:ind w:left="720" w:firstLine="720"/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95136" behindDoc="0" locked="0" layoutInCell="1" allowOverlap="1" wp14:anchorId="32F401AE" wp14:editId="7FFE3B96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6350</wp:posOffset>
                      </wp:positionV>
                      <wp:extent cx="1875790" cy="933450"/>
                      <wp:effectExtent l="0" t="0" r="29210" b="31750"/>
                      <wp:wrapNone/>
                      <wp:docPr id="224" name="AutoShap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75790" cy="933450"/>
                              </a:xfrm>
                              <a:prstGeom prst="roundRect">
                                <a:avLst>
                                  <a:gd name="adj" fmla="val 3694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A4593D" w14:textId="6D3C77C4" w:rsidR="00D63DEB" w:rsidRDefault="00D63DEB" w:rsidP="00D63D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_x0000_s1027" style="position:absolute;left:0;text-align:left;margin-left:32.3pt;margin-top:-.45pt;width:147.7pt;height:73.5pt;z-index:25199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4209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">
                      <v:textbox>
                        <w:txbxContent>
                          <w:p w14:paraId="5BA4593D" w14:textId="6D3C77C4" w:rsidR="00D63DEB" w:rsidRDefault="00D63DEB" w:rsidP="00D63DEB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9C50AD">
              <w:t xml:space="preserve">                                                           </w:t>
            </w:r>
            <w:r w:rsidR="009C50AD" w:rsidRPr="002E6281">
              <w:t>Where:</w:t>
            </w:r>
            <w:r w:rsidR="009C50AD" w:rsidRPr="002E6281">
              <w:tab/>
            </w:r>
            <w:r w:rsidR="009C50AD">
              <w:t xml:space="preserve"> d </w:t>
            </w:r>
            <w:r w:rsidR="009C50AD" w:rsidRPr="002E6281">
              <w:t>=</w:t>
            </w:r>
            <w:r w:rsidR="009C50AD">
              <w:t xml:space="preserve"> Distance between the center of the slits</w:t>
            </w:r>
          </w:p>
          <w:p w14:paraId="6C9740B1" w14:textId="04E10331" w:rsidR="009C50AD" w:rsidRPr="002E6281" w:rsidRDefault="009C50AD" w:rsidP="009C50AD">
            <w:pPr>
              <w:ind w:left="720" w:firstLine="720"/>
            </w:pPr>
            <w:r>
              <w:t xml:space="preserve">                                                                         </w:t>
            </w:r>
            <w:proofErr w:type="gramStart"/>
            <w:r>
              <w:t>Sin(</w:t>
            </w:r>
            <w:proofErr w:type="gramEnd"/>
            <w:r w:rsidR="00D63DEB">
              <w:t>θ) = angle</w:t>
            </w:r>
          </w:p>
          <w:p w14:paraId="1FB646CB" w14:textId="77777777" w:rsidR="009C50AD" w:rsidRPr="00E37BDE" w:rsidRDefault="009C50AD" w:rsidP="009C50AD">
            <w:pPr>
              <w:rPr>
                <w:vertAlign w:val="subscript"/>
              </w:rPr>
            </w:pPr>
            <w:r w:rsidRPr="002E6281">
              <w:tab/>
            </w:r>
            <w:r w:rsidRPr="002E6281">
              <w:tab/>
            </w:r>
            <w:r w:rsidRPr="002E6281">
              <w:tab/>
            </w:r>
            <w:r>
              <w:t xml:space="preserve">                                                             </w:t>
            </w:r>
            <w:r>
              <w:rPr>
                <w:lang w:val="en-CA"/>
              </w:rPr>
              <w:t>λ</w:t>
            </w:r>
            <w:r>
              <w:t xml:space="preserve"> = Wavelength of light (m)</w:t>
            </w:r>
          </w:p>
          <w:p w14:paraId="2EC691A5" w14:textId="77777777" w:rsidR="009C50AD" w:rsidRDefault="009C50AD" w:rsidP="009C50AD">
            <w:r>
              <w:tab/>
            </w:r>
            <w:r>
              <w:tab/>
            </w:r>
            <w:r>
              <w:tab/>
              <w:t xml:space="preserve">                                                             </w:t>
            </w:r>
            <w:proofErr w:type="gramStart"/>
            <w:r>
              <w:t>m</w:t>
            </w:r>
            <w:proofErr w:type="gramEnd"/>
            <w:r>
              <w:t xml:space="preserve"> = an </w:t>
            </w:r>
            <w:proofErr w:type="spellStart"/>
            <w:r>
              <w:t>integar</w:t>
            </w:r>
            <w:proofErr w:type="spellEnd"/>
            <w:r>
              <w:t xml:space="preserve"> (0,1,2,3)</w:t>
            </w:r>
          </w:p>
          <w:p w14:paraId="12CE2DC0" w14:textId="77777777" w:rsidR="009C50AD" w:rsidRDefault="009C50AD" w:rsidP="009C50AD">
            <w:pPr>
              <w:rPr>
                <w:lang w:val="en-CA"/>
              </w:rPr>
            </w:pPr>
          </w:p>
        </w:tc>
      </w:tr>
    </w:tbl>
    <w:p w14:paraId="33D64E8E" w14:textId="77777777" w:rsidR="00D63DEB" w:rsidRDefault="00D63DEB" w:rsidP="00552870">
      <w:pPr>
        <w:autoSpaceDE w:val="0"/>
        <w:autoSpaceDN w:val="0"/>
        <w:adjustRightInd w:val="0"/>
        <w:rPr>
          <w:b/>
          <w:u w:val="single"/>
          <w:lang w:val="en-CA"/>
        </w:rPr>
      </w:pPr>
    </w:p>
    <w:p w14:paraId="5C708E63" w14:textId="0404C328" w:rsidR="00D63DEB" w:rsidRDefault="00D63DEB" w:rsidP="00D63DEB">
      <w:pPr>
        <w:autoSpaceDE w:val="0"/>
        <w:autoSpaceDN w:val="0"/>
        <w:adjustRightInd w:val="0"/>
        <w:jc w:val="center"/>
        <w:rPr>
          <w:lang w:val="en-CA"/>
        </w:rPr>
      </w:pPr>
      <w:r w:rsidRPr="009C50AD">
        <w:rPr>
          <w:b/>
          <w:u w:val="single"/>
          <w:lang w:val="en-CA"/>
        </w:rPr>
        <w:t>Small Angle Approximation</w:t>
      </w:r>
      <w:r>
        <w:rPr>
          <w:lang w:val="en-CA"/>
        </w:rPr>
        <w:t xml:space="preserve">: </w:t>
      </w:r>
      <w:r w:rsidR="00337F09" w:rsidRPr="00F23A24">
        <w:rPr>
          <w:position w:val="-10"/>
          <w:lang w:val="en-CA"/>
        </w:rPr>
        <w:object w:dxaOrig="1840" w:dyaOrig="320" w14:anchorId="2D0DC3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3pt;height:18pt" o:ole="">
            <v:imagedata r:id="rId16" o:title=""/>
          </v:shape>
          <o:OLEObject Type="Embed" ProgID="Equation.DSMT4" ShapeID="_x0000_i1027" DrawAspect="Content" ObjectID="_1487052962" r:id="rId17"/>
        </w:object>
      </w:r>
    </w:p>
    <w:p w14:paraId="12F1847F" w14:textId="77777777" w:rsidR="009C50AD" w:rsidRDefault="009C50AD" w:rsidP="00F87D56">
      <w:pPr>
        <w:autoSpaceDE w:val="0"/>
        <w:autoSpaceDN w:val="0"/>
        <w:adjustRightInd w:val="0"/>
        <w:rPr>
          <w:lang w:val="en-CA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16"/>
      </w:tblGrid>
      <w:tr w:rsidR="00F87D56" w14:paraId="130C9D85" w14:textId="77777777" w:rsidTr="00F87D56">
        <w:trPr>
          <w:trHeight w:val="1684"/>
        </w:trPr>
        <w:tc>
          <w:tcPr>
            <w:tcW w:w="11016" w:type="dxa"/>
          </w:tcPr>
          <w:p w14:paraId="0799A42B" w14:textId="77777777" w:rsidR="00F87D56" w:rsidRDefault="00F87D56" w:rsidP="00F87D56">
            <w:pPr>
              <w:ind w:left="720" w:firstLine="720"/>
            </w:pPr>
            <w:r>
              <w:rPr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991040" behindDoc="0" locked="0" layoutInCell="1" allowOverlap="1" wp14:anchorId="6603C4F1" wp14:editId="0406C856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7620</wp:posOffset>
                      </wp:positionV>
                      <wp:extent cx="2180590" cy="1160780"/>
                      <wp:effectExtent l="0" t="0" r="29210" b="33020"/>
                      <wp:wrapNone/>
                      <wp:docPr id="26" name="AutoShape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80590" cy="1160780"/>
                              </a:xfrm>
                              <a:prstGeom prst="roundRect">
                                <a:avLst>
                                  <a:gd name="adj" fmla="val 3694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3EAEBB" w14:textId="41A07CD4" w:rsidR="00D63DEB" w:rsidRDefault="00D63DEB" w:rsidP="00D63D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_x0000_s1028" style="position:absolute;left:0;text-align:left;margin-left:32.3pt;margin-top:.6pt;width:171.7pt;height:91.4pt;z-index:25199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24209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">
                      <v:textbox>
                        <w:txbxContent>
                          <w:p w14:paraId="653EAEBB" w14:textId="41A07CD4" w:rsidR="00D63DEB" w:rsidRDefault="00D63DEB" w:rsidP="00D63DEB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</w:p>
          <w:p w14:paraId="25CB603E" w14:textId="794962A8" w:rsidR="00F87D56" w:rsidRPr="002E6281" w:rsidRDefault="00F87D56" w:rsidP="00F87D56">
            <w:pPr>
              <w:ind w:left="720" w:firstLine="720"/>
            </w:pPr>
            <w:r>
              <w:t xml:space="preserve">                                                           </w:t>
            </w:r>
            <w:r w:rsidRPr="002E6281">
              <w:t>Where:</w:t>
            </w:r>
            <w:r w:rsidRPr="002E6281">
              <w:tab/>
            </w:r>
            <w:r>
              <w:t xml:space="preserve"> L </w:t>
            </w:r>
            <w:r w:rsidRPr="002E6281">
              <w:t>=</w:t>
            </w:r>
            <w:r>
              <w:t xml:space="preserve"> Distance from slits to screen (m)</w:t>
            </w:r>
          </w:p>
          <w:p w14:paraId="0637FF6C" w14:textId="416E65E2" w:rsidR="00F87D56" w:rsidRPr="00E37BDE" w:rsidRDefault="00F87D56" w:rsidP="00F87D56">
            <w:pPr>
              <w:rPr>
                <w:vertAlign w:val="subscript"/>
              </w:rPr>
            </w:pPr>
            <w:r w:rsidRPr="002E6281">
              <w:tab/>
            </w:r>
            <w:r w:rsidRPr="002E6281">
              <w:tab/>
            </w:r>
            <w:r w:rsidRPr="002E6281">
              <w:tab/>
            </w:r>
            <w:r>
              <w:t xml:space="preserve">                                                             </w:t>
            </w:r>
            <w:r>
              <w:rPr>
                <w:lang w:val="en-CA"/>
              </w:rPr>
              <w:t>λ</w:t>
            </w:r>
            <w:r>
              <w:t xml:space="preserve"> = Wavelength of light (m)</w:t>
            </w:r>
          </w:p>
          <w:p w14:paraId="2D4E7DFE" w14:textId="2253F884" w:rsidR="00F87D56" w:rsidRDefault="00F87D56" w:rsidP="00F87D56">
            <w:r>
              <w:tab/>
            </w:r>
            <w:r>
              <w:tab/>
            </w:r>
            <w:r>
              <w:tab/>
              <w:t xml:space="preserve">                              </w:t>
            </w:r>
            <w:r w:rsidR="00D63DEB">
              <w:t xml:space="preserve">                               </w:t>
            </w:r>
            <w:proofErr w:type="gramStart"/>
            <w:r w:rsidR="00D63DEB">
              <w:t>d</w:t>
            </w:r>
            <w:proofErr w:type="gramEnd"/>
            <w:r>
              <w:t xml:space="preserve">  = Distance between the slits (m)</w:t>
            </w:r>
          </w:p>
          <w:p w14:paraId="3744561C" w14:textId="2F26E4FD" w:rsidR="00F87D56" w:rsidRDefault="00F87D56" w:rsidP="00F87D56">
            <w:r>
              <w:t xml:space="preserve">                                                                                                 </w:t>
            </w:r>
            <w:proofErr w:type="gramStart"/>
            <w:r>
              <w:t>y</w:t>
            </w:r>
            <w:proofErr w:type="gramEnd"/>
            <w:r>
              <w:t xml:space="preserve">  = Distance between the maxima or minima (m)</w:t>
            </w:r>
          </w:p>
          <w:p w14:paraId="5D0F1F06" w14:textId="1E03CF4A" w:rsidR="00F87D56" w:rsidRDefault="00F87D56" w:rsidP="009C50AD">
            <w:r>
              <w:t xml:space="preserve">                                                                                                 </w:t>
            </w:r>
            <w:proofErr w:type="gramStart"/>
            <w:r>
              <w:t>m</w:t>
            </w:r>
            <w:proofErr w:type="gramEnd"/>
            <w:r>
              <w:t xml:space="preserve"> = maxima</w:t>
            </w:r>
          </w:p>
          <w:p w14:paraId="1EC8A91E" w14:textId="77777777" w:rsidR="00F87D56" w:rsidRDefault="00F87D56" w:rsidP="00F87D56">
            <w:pPr>
              <w:rPr>
                <w:lang w:val="en-CA"/>
              </w:rPr>
            </w:pPr>
          </w:p>
        </w:tc>
      </w:tr>
      <w:tr w:rsidR="00F87D56" w14:paraId="36566897" w14:textId="77777777" w:rsidTr="00552870">
        <w:trPr>
          <w:trHeight w:val="100"/>
        </w:trPr>
        <w:tc>
          <w:tcPr>
            <w:tcW w:w="11016" w:type="dxa"/>
          </w:tcPr>
          <w:p w14:paraId="65317B5C" w14:textId="77777777" w:rsidR="00D63DEB" w:rsidRDefault="00D63DEB" w:rsidP="009C50AD">
            <w:pPr>
              <w:rPr>
                <w:noProof/>
                <w:sz w:val="32"/>
                <w:szCs w:val="32"/>
              </w:rPr>
            </w:pPr>
          </w:p>
        </w:tc>
      </w:tr>
    </w:tbl>
    <w:p w14:paraId="7AC0F1D6" w14:textId="3A76237A" w:rsidR="00F87D56" w:rsidRDefault="00D63DEB" w:rsidP="00D63DEB">
      <w:pPr>
        <w:jc w:val="center"/>
        <w:rPr>
          <w:sz w:val="40"/>
          <w:szCs w:val="40"/>
          <w:lang w:val="en-CA"/>
        </w:rPr>
      </w:pPr>
      <w:r>
        <w:rPr>
          <w:noProof/>
        </w:rPr>
        <w:drawing>
          <wp:inline distT="0" distB="0" distL="0" distR="0" wp14:anchorId="613BDFE7" wp14:editId="615EFB8F">
            <wp:extent cx="3190874" cy="2082800"/>
            <wp:effectExtent l="0" t="0" r="10160" b="0"/>
            <wp:docPr id="225" name="Picture 2" descr="Screen Shot 2014-01-12 at 3.40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 descr="Screen Shot 2014-01-12 at 3.40.30 PM.png"/>
                    <pic:cNvPicPr>
                      <a:picLocks noChangeAspect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31" b="7146"/>
                    <a:stretch/>
                  </pic:blipFill>
                  <pic:spPr bwMode="auto">
                    <a:xfrm>
                      <a:off x="0" y="0"/>
                      <a:ext cx="3191480" cy="2083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F4C809" w14:textId="77777777" w:rsidR="00E3057E" w:rsidRDefault="00E3057E" w:rsidP="00D63DEB">
      <w:pPr>
        <w:autoSpaceDE w:val="0"/>
        <w:autoSpaceDN w:val="0"/>
        <w:adjustRightInd w:val="0"/>
        <w:rPr>
          <w:lang w:val="en-CA"/>
        </w:rPr>
      </w:pPr>
    </w:p>
    <w:p w14:paraId="570AA90F" w14:textId="6B41EF14" w:rsidR="00F87D56" w:rsidRDefault="00D63DEB" w:rsidP="00D63DEB">
      <w:pPr>
        <w:autoSpaceDE w:val="0"/>
        <w:autoSpaceDN w:val="0"/>
        <w:adjustRightInd w:val="0"/>
        <w:rPr>
          <w:lang w:val="en-CA"/>
        </w:rPr>
      </w:pPr>
      <w:r w:rsidRPr="00E3057E">
        <w:rPr>
          <w:b/>
          <w:i/>
          <w:lang w:val="en-CA"/>
        </w:rPr>
        <w:t>How does Single Slit Interference compare</w:t>
      </w:r>
      <w:r>
        <w:rPr>
          <w:lang w:val="en-CA"/>
        </w:rPr>
        <w:t>?</w:t>
      </w:r>
    </w:p>
    <w:p w14:paraId="4C156148" w14:textId="3E11D4B7" w:rsidR="00D63DEB" w:rsidRPr="00D63DEB" w:rsidRDefault="00D63DEB" w:rsidP="00D63DEB">
      <w:pPr>
        <w:autoSpaceDE w:val="0"/>
        <w:autoSpaceDN w:val="0"/>
        <w:adjustRightInd w:val="0"/>
        <w:jc w:val="center"/>
        <w:rPr>
          <w:lang w:val="en-CA"/>
        </w:rPr>
      </w:pPr>
      <w:r>
        <w:rPr>
          <w:noProof/>
        </w:rPr>
        <w:drawing>
          <wp:inline distT="0" distB="0" distL="0" distR="0" wp14:anchorId="74AE9508" wp14:editId="210C3F09">
            <wp:extent cx="4876800" cy="2467087"/>
            <wp:effectExtent l="0" t="0" r="0" b="0"/>
            <wp:docPr id="22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58" t="28333" r="5000"/>
                    <a:stretch/>
                  </pic:blipFill>
                  <pic:spPr bwMode="auto">
                    <a:xfrm>
                      <a:off x="0" y="0"/>
                      <a:ext cx="4876800" cy="2467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C9B9F4" w14:textId="7596B68C" w:rsidR="00D63DEB" w:rsidRPr="00E44389" w:rsidRDefault="00D63DEB" w:rsidP="00E44389">
      <w:pPr>
        <w:pStyle w:val="ListParagraph"/>
        <w:numPr>
          <w:ilvl w:val="0"/>
          <w:numId w:val="36"/>
        </w:numPr>
        <w:autoSpaceDE w:val="0"/>
        <w:autoSpaceDN w:val="0"/>
        <w:adjustRightInd w:val="0"/>
        <w:rPr>
          <w:sz w:val="20"/>
          <w:szCs w:val="20"/>
        </w:rPr>
      </w:pPr>
      <w:r w:rsidRPr="00E44389">
        <w:rPr>
          <w:sz w:val="20"/>
          <w:szCs w:val="20"/>
        </w:rPr>
        <w:lastRenderedPageBreak/>
        <w:t xml:space="preserve">Sketch two graphs of the </w:t>
      </w:r>
      <w:r w:rsidRPr="00E44389">
        <w:rPr>
          <w:b/>
          <w:bCs/>
          <w:i/>
          <w:iCs/>
          <w:sz w:val="20"/>
          <w:szCs w:val="20"/>
        </w:rPr>
        <w:t>intensity of light as a function of position</w:t>
      </w:r>
      <w:r w:rsidRPr="00E44389">
        <w:rPr>
          <w:sz w:val="20"/>
          <w:szCs w:val="20"/>
        </w:rPr>
        <w:t xml:space="preserve"> for the pattern formed on a distant screen. How do the light intensities compar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44389" w:rsidRPr="00E44389" w14:paraId="1ED65872" w14:textId="77777777" w:rsidTr="00D63DEB">
        <w:tc>
          <w:tcPr>
            <w:tcW w:w="5508" w:type="dxa"/>
          </w:tcPr>
          <w:p w14:paraId="3FAE0973" w14:textId="200BC52A" w:rsidR="00E44389" w:rsidRPr="00E44389" w:rsidRDefault="00E44389" w:rsidP="00E44389">
            <w:pPr>
              <w:autoSpaceDE w:val="0"/>
              <w:autoSpaceDN w:val="0"/>
              <w:adjustRightInd w:val="0"/>
              <w:jc w:val="center"/>
              <w:rPr>
                <w:b/>
                <w:noProof/>
                <w:sz w:val="20"/>
                <w:szCs w:val="20"/>
              </w:rPr>
            </w:pPr>
            <w:r w:rsidRPr="00E44389">
              <w:rPr>
                <w:b/>
                <w:noProof/>
                <w:sz w:val="20"/>
                <w:szCs w:val="20"/>
              </w:rPr>
              <w:t>Single</w:t>
            </w:r>
          </w:p>
        </w:tc>
        <w:tc>
          <w:tcPr>
            <w:tcW w:w="5508" w:type="dxa"/>
          </w:tcPr>
          <w:p w14:paraId="12AD5659" w14:textId="7E979520" w:rsidR="00E44389" w:rsidRPr="00E44389" w:rsidRDefault="00E44389" w:rsidP="00E44389">
            <w:pPr>
              <w:autoSpaceDE w:val="0"/>
              <w:autoSpaceDN w:val="0"/>
              <w:adjustRightInd w:val="0"/>
              <w:jc w:val="center"/>
              <w:rPr>
                <w:b/>
                <w:noProof/>
                <w:sz w:val="20"/>
                <w:szCs w:val="20"/>
              </w:rPr>
            </w:pPr>
            <w:r w:rsidRPr="00E44389">
              <w:rPr>
                <w:b/>
                <w:noProof/>
                <w:sz w:val="20"/>
                <w:szCs w:val="20"/>
              </w:rPr>
              <w:t>Double</w:t>
            </w:r>
          </w:p>
        </w:tc>
      </w:tr>
      <w:tr w:rsidR="00D63DEB" w:rsidRPr="00E44389" w14:paraId="22D0FB2D" w14:textId="77777777" w:rsidTr="00D63DEB">
        <w:tc>
          <w:tcPr>
            <w:tcW w:w="5508" w:type="dxa"/>
          </w:tcPr>
          <w:p w14:paraId="3D8B00AC" w14:textId="787F8C5C" w:rsidR="00D63DEB" w:rsidRPr="00E44389" w:rsidRDefault="00D63DEB" w:rsidP="00E443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CA"/>
              </w:rPr>
            </w:pPr>
            <w:r w:rsidRPr="00E44389">
              <w:rPr>
                <w:noProof/>
                <w:sz w:val="20"/>
                <w:szCs w:val="20"/>
              </w:rPr>
              <w:drawing>
                <wp:inline distT="0" distB="0" distL="0" distR="0" wp14:anchorId="5038901E" wp14:editId="7E76EA25">
                  <wp:extent cx="2405823" cy="2019300"/>
                  <wp:effectExtent l="0" t="0" r="7620" b="0"/>
                  <wp:docPr id="227" name="Content Placeholder 4" descr="2.png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Content Placeholder 4" descr="2.png"/>
                          <pic:cNvPicPr>
                            <a:picLocks noGrp="1" noChangeAspect="1"/>
                          </pic:cNvPicPr>
                        </pic:nvPicPr>
                        <pic:blipFill rotWithShape="1"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68" t="-592" b="-2177"/>
                          <a:stretch/>
                        </pic:blipFill>
                        <pic:spPr bwMode="auto">
                          <a:xfrm>
                            <a:off x="0" y="0"/>
                            <a:ext cx="2406392" cy="20197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18A591A4" w14:textId="54262811" w:rsidR="00D63DEB" w:rsidRPr="00E44389" w:rsidRDefault="00E44389" w:rsidP="00E44389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val="en-CA"/>
              </w:rPr>
            </w:pPr>
            <w:r w:rsidRPr="00E44389">
              <w:rPr>
                <w:noProof/>
                <w:sz w:val="20"/>
                <w:szCs w:val="20"/>
              </w:rPr>
              <w:drawing>
                <wp:inline distT="0" distB="0" distL="0" distR="0" wp14:anchorId="56DBFC53" wp14:editId="3F26410D">
                  <wp:extent cx="2442335" cy="2019300"/>
                  <wp:effectExtent l="0" t="0" r="0" b="0"/>
                  <wp:docPr id="228" name="Content Placeholder 5" descr="3.png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Content Placeholder 5" descr="3.png"/>
                          <pic:cNvPicPr>
                            <a:picLocks noGrp="1" noChangeAspect="1"/>
                          </pic:cNvPicPr>
                        </pic:nvPicPr>
                        <pic:blipFill rotWithShape="1"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267" t="-4897" r="11692" b="10395"/>
                          <a:stretch/>
                        </pic:blipFill>
                        <pic:spPr bwMode="auto">
                          <a:xfrm>
                            <a:off x="0" y="0"/>
                            <a:ext cx="2444287" cy="20209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972A289" w14:textId="30B33768" w:rsidR="00E44389" w:rsidRPr="00E44389" w:rsidRDefault="00E44389" w:rsidP="00E44389">
      <w:pPr>
        <w:pStyle w:val="NormalWeb"/>
        <w:numPr>
          <w:ilvl w:val="0"/>
          <w:numId w:val="36"/>
        </w:numPr>
        <w:rPr>
          <w:sz w:val="20"/>
          <w:szCs w:val="20"/>
          <w:lang w:val="en-CA"/>
        </w:rPr>
      </w:pPr>
      <w:r>
        <w:rPr>
          <w:sz w:val="20"/>
          <w:szCs w:val="20"/>
        </w:rPr>
        <w:t>L</w:t>
      </w:r>
      <w:r w:rsidRPr="00E44389">
        <w:rPr>
          <w:sz w:val="20"/>
          <w:szCs w:val="20"/>
        </w:rPr>
        <w:t>ight of wavelength 5.0 x 10</w:t>
      </w:r>
      <w:r w:rsidRPr="00E44389">
        <w:rPr>
          <w:sz w:val="20"/>
          <w:szCs w:val="20"/>
          <w:vertAlign w:val="superscript"/>
        </w:rPr>
        <w:t>–7</w:t>
      </w:r>
      <w:r w:rsidRPr="00E44389">
        <w:rPr>
          <w:sz w:val="20"/>
          <w:szCs w:val="20"/>
        </w:rPr>
        <w:t xml:space="preserve"> meter in air is incident normally (perpendicularly) on a double slit. The distance between the slits is 4.0 x 10</w:t>
      </w:r>
      <w:r w:rsidRPr="00E44389">
        <w:rPr>
          <w:sz w:val="20"/>
          <w:szCs w:val="20"/>
          <w:vertAlign w:val="superscript"/>
        </w:rPr>
        <w:t>–4</w:t>
      </w:r>
      <w:r w:rsidRPr="00E44389">
        <w:rPr>
          <w:sz w:val="20"/>
          <w:szCs w:val="20"/>
        </w:rPr>
        <w:t xml:space="preserve"> meter, and the width of each slit is negligible.  Bright and dark fringes are observed on a screen </w:t>
      </w:r>
      <w:r>
        <w:rPr>
          <w:sz w:val="20"/>
          <w:szCs w:val="20"/>
        </w:rPr>
        <w:t xml:space="preserve">2.0 meters away from the slits. </w:t>
      </w:r>
      <w:r w:rsidRPr="00E44389">
        <w:rPr>
          <w:b/>
          <w:i/>
          <w:sz w:val="20"/>
          <w:szCs w:val="20"/>
        </w:rPr>
        <w:t>Calculate the distance between two adjacent bright fringes on the screen</w:t>
      </w:r>
      <w:r w:rsidRPr="00E44389">
        <w:rPr>
          <w:sz w:val="20"/>
          <w:szCs w:val="20"/>
        </w:rPr>
        <w:t xml:space="preserve">. </w:t>
      </w:r>
    </w:p>
    <w:p w14:paraId="489B1FD1" w14:textId="6D8C5551" w:rsidR="00E44389" w:rsidRPr="00E44389" w:rsidRDefault="00E44389" w:rsidP="00E44389">
      <w:pPr>
        <w:pStyle w:val="NormalWeb"/>
        <w:spacing w:before="400" w:beforeAutospacing="0" w:after="0" w:afterAutospacing="0"/>
        <w:jc w:val="center"/>
        <w:rPr>
          <w:sz w:val="20"/>
          <w:szCs w:val="20"/>
        </w:rPr>
      </w:pPr>
      <w:r w:rsidRPr="00E44389">
        <w:rPr>
          <w:noProof/>
          <w:sz w:val="20"/>
          <w:szCs w:val="20"/>
        </w:rPr>
        <w:drawing>
          <wp:inline distT="0" distB="0" distL="0" distR="0" wp14:anchorId="3BB1F053" wp14:editId="3E2816C4">
            <wp:extent cx="2900308" cy="1803400"/>
            <wp:effectExtent l="0" t="0" r="0" b="0"/>
            <wp:docPr id="229" name="Content Placeholder 9" descr="1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Content Placeholder 9" descr="1.png"/>
                    <pic:cNvPicPr>
                      <a:picLocks noGrp="1" noChangeAspect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597" b="12733"/>
                    <a:stretch/>
                  </pic:blipFill>
                  <pic:spPr bwMode="auto">
                    <a:xfrm>
                      <a:off x="0" y="0"/>
                      <a:ext cx="2900788" cy="18036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2B2BDA" w14:textId="77777777" w:rsidR="00E44389" w:rsidRPr="00E44389" w:rsidRDefault="00E44389" w:rsidP="00E44389">
      <w:pPr>
        <w:pStyle w:val="NormalWeb"/>
        <w:numPr>
          <w:ilvl w:val="0"/>
          <w:numId w:val="36"/>
        </w:numPr>
        <w:spacing w:before="400" w:beforeAutospacing="0" w:after="0" w:afterAutospacing="0"/>
        <w:rPr>
          <w:sz w:val="20"/>
          <w:szCs w:val="20"/>
        </w:rPr>
      </w:pP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 xml:space="preserve">Coherent monochromatic light of wavelength </w:t>
      </w:r>
      <w:r w:rsidRPr="00E44389">
        <w:rPr>
          <w:rFonts w:eastAsiaTheme="minorEastAsia"/>
          <w:color w:val="404040" w:themeColor="text1" w:themeTint="BF"/>
          <w:kern w:val="24"/>
          <w:sz w:val="20"/>
          <w:szCs w:val="20"/>
        </w:rPr>
        <w:t>λ</w:t>
      </w: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 xml:space="preserve"> in air is incident on two narrow slits, the centers of which are 2.0 mm apart, as shown above.  The interference pattern observed on a screen 5.0 m away is represented in the figure by the graph of light intensity I as a function of position x on the screen.</w:t>
      </w:r>
    </w:p>
    <w:p w14:paraId="593E424E" w14:textId="24F07F46" w:rsidR="00E44389" w:rsidRPr="00E44389" w:rsidRDefault="00E44389" w:rsidP="00E44389">
      <w:pPr>
        <w:pStyle w:val="NormalWeb"/>
        <w:numPr>
          <w:ilvl w:val="1"/>
          <w:numId w:val="36"/>
        </w:numPr>
        <w:spacing w:before="400" w:beforeAutospacing="0" w:after="0" w:afterAutospacing="0"/>
        <w:rPr>
          <w:sz w:val="20"/>
          <w:szCs w:val="20"/>
        </w:rPr>
      </w:pP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>What property of light does this interference experiment demonstrate?</w:t>
      </w:r>
    </w:p>
    <w:p w14:paraId="44828AC5" w14:textId="30B4C322" w:rsidR="00E44389" w:rsidRPr="00E44389" w:rsidRDefault="00E44389" w:rsidP="00E44389">
      <w:pPr>
        <w:pStyle w:val="NormalWeb"/>
        <w:numPr>
          <w:ilvl w:val="1"/>
          <w:numId w:val="36"/>
        </w:numPr>
        <w:spacing w:before="400" w:beforeAutospacing="0" w:after="0" w:afterAutospacing="0"/>
        <w:rPr>
          <w:sz w:val="20"/>
          <w:szCs w:val="20"/>
        </w:rPr>
      </w:pP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 xml:space="preserve">At point P in the diagram, there is a minimum in the interference pattern.  Determine the path difference between the </w:t>
      </w:r>
      <w:proofErr w:type="gramStart"/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>light</w:t>
      </w:r>
      <w:proofErr w:type="gramEnd"/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 xml:space="preserve"> arriving at this point from the two slits.</w:t>
      </w:r>
    </w:p>
    <w:p w14:paraId="5F1278A3" w14:textId="21AEBBB5" w:rsidR="00E44389" w:rsidRPr="00E44389" w:rsidRDefault="00E44389" w:rsidP="00E44389">
      <w:pPr>
        <w:pStyle w:val="NormalWeb"/>
        <w:numPr>
          <w:ilvl w:val="1"/>
          <w:numId w:val="36"/>
        </w:numPr>
        <w:spacing w:before="400" w:beforeAutospacing="0" w:after="0" w:afterAutospacing="0"/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</w:pPr>
      <w:r w:rsidRPr="00E44389">
        <w:rPr>
          <w:noProof/>
          <w:sz w:val="20"/>
          <w:szCs w:val="20"/>
        </w:rPr>
        <w:drawing>
          <wp:anchor distT="0" distB="0" distL="114300" distR="114300" simplePos="0" relativeHeight="251996160" behindDoc="0" locked="0" layoutInCell="1" allowOverlap="1" wp14:anchorId="22FE42BC" wp14:editId="0CC312BA">
            <wp:simplePos x="0" y="0"/>
            <wp:positionH relativeFrom="column">
              <wp:posOffset>3810000</wp:posOffset>
            </wp:positionH>
            <wp:positionV relativeFrom="paragraph">
              <wp:posOffset>244475</wp:posOffset>
            </wp:positionV>
            <wp:extent cx="3171825" cy="2120900"/>
            <wp:effectExtent l="0" t="0" r="3175" b="12700"/>
            <wp:wrapTight wrapText="bothSides">
              <wp:wrapPolygon edited="0">
                <wp:start x="0" y="0"/>
                <wp:lineTo x="0" y="21471"/>
                <wp:lineTo x="21449" y="21471"/>
                <wp:lineTo x="21449" y="0"/>
                <wp:lineTo x="0" y="0"/>
              </wp:wrapPolygon>
            </wp:wrapTight>
            <wp:docPr id="233" name="Content Placeholder 4" descr="1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ontent Placeholder 4" descr="1.png"/>
                    <pic:cNvPicPr>
                      <a:picLocks noGrp="1" noChangeAspect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909" b="-3449"/>
                    <a:stretch/>
                  </pic:blipFill>
                  <pic:spPr bwMode="auto">
                    <a:xfrm>
                      <a:off x="0" y="0"/>
                      <a:ext cx="3171825" cy="2120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 xml:space="preserve">Determine the wavelength, </w:t>
      </w:r>
      <w:r w:rsidRPr="00E44389">
        <w:rPr>
          <w:rFonts w:eastAsiaTheme="minorEastAsia"/>
          <w:color w:val="404040" w:themeColor="text1" w:themeTint="BF"/>
          <w:kern w:val="24"/>
          <w:sz w:val="20"/>
          <w:szCs w:val="20"/>
        </w:rPr>
        <w:t>λ</w:t>
      </w:r>
      <w:r w:rsidRPr="00E44389">
        <w:rPr>
          <w:rFonts w:asciiTheme="minorHAnsi" w:eastAsiaTheme="minorEastAsia" w:hAnsi="Book Antiqua" w:cstheme="minorBidi"/>
          <w:color w:val="404040" w:themeColor="text1" w:themeTint="BF"/>
          <w:kern w:val="24"/>
          <w:sz w:val="20"/>
          <w:szCs w:val="20"/>
        </w:rPr>
        <w:t>, of the light.</w:t>
      </w:r>
    </w:p>
    <w:p w14:paraId="534F8A52" w14:textId="247F658D" w:rsidR="00E44389" w:rsidRPr="00E44389" w:rsidRDefault="00E44389" w:rsidP="00E44389">
      <w:pPr>
        <w:pStyle w:val="NormalWeb"/>
        <w:spacing w:before="400" w:beforeAutospacing="0" w:after="0" w:afterAutospacing="0"/>
        <w:rPr>
          <w:sz w:val="20"/>
          <w:szCs w:val="20"/>
        </w:rPr>
      </w:pPr>
    </w:p>
    <w:p w14:paraId="0D03FBC4" w14:textId="77777777" w:rsidR="00E44389" w:rsidRDefault="00E44389" w:rsidP="00D63DEB">
      <w:pPr>
        <w:autoSpaceDE w:val="0"/>
        <w:autoSpaceDN w:val="0"/>
        <w:adjustRightInd w:val="0"/>
        <w:rPr>
          <w:sz w:val="40"/>
          <w:szCs w:val="40"/>
          <w:lang w:val="en-CA"/>
        </w:rPr>
      </w:pPr>
    </w:p>
    <w:sectPr w:rsidR="00E44389" w:rsidSect="00416B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F61B30" w14:textId="77777777" w:rsidR="00D63DEB" w:rsidRDefault="00D63DEB" w:rsidP="00652B02">
      <w:r>
        <w:separator/>
      </w:r>
    </w:p>
  </w:endnote>
  <w:endnote w:type="continuationSeparator" w:id="0">
    <w:p w14:paraId="23266A41" w14:textId="77777777" w:rsidR="00D63DEB" w:rsidRDefault="00D63DEB" w:rsidP="00652B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Book Antiqua">
    <w:panose1 w:val="0204060205030503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F8259C" w14:textId="77777777" w:rsidR="00D63DEB" w:rsidRDefault="00D63DEB" w:rsidP="00652B02">
      <w:r>
        <w:separator/>
      </w:r>
    </w:p>
  </w:footnote>
  <w:footnote w:type="continuationSeparator" w:id="0">
    <w:p w14:paraId="4CD90529" w14:textId="77777777" w:rsidR="00D63DEB" w:rsidRDefault="00D63DEB" w:rsidP="00652B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31286"/>
    <w:multiLevelType w:val="hybridMultilevel"/>
    <w:tmpl w:val="8654DE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926A36"/>
    <w:multiLevelType w:val="hybridMultilevel"/>
    <w:tmpl w:val="C3588412"/>
    <w:lvl w:ilvl="0" w:tplc="10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127D058F"/>
    <w:multiLevelType w:val="hybridMultilevel"/>
    <w:tmpl w:val="00A61E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9D1BE2"/>
    <w:multiLevelType w:val="hybridMultilevel"/>
    <w:tmpl w:val="D632F2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55084"/>
    <w:multiLevelType w:val="hybridMultilevel"/>
    <w:tmpl w:val="5CA23D5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7C0E1D"/>
    <w:multiLevelType w:val="hybridMultilevel"/>
    <w:tmpl w:val="4A3E7F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51A22DB"/>
    <w:multiLevelType w:val="hybridMultilevel"/>
    <w:tmpl w:val="C96E26CC"/>
    <w:lvl w:ilvl="0" w:tplc="D7AC90C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D9A090CE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D8888304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C1AA3448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F5D0DEB2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0FE0646C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1D909F4E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08503AA0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58B44FB2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7">
    <w:nsid w:val="254331B7"/>
    <w:multiLevelType w:val="hybridMultilevel"/>
    <w:tmpl w:val="DC540EB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2F6D66"/>
    <w:multiLevelType w:val="hybridMultilevel"/>
    <w:tmpl w:val="7D7806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D3171EF"/>
    <w:multiLevelType w:val="hybridMultilevel"/>
    <w:tmpl w:val="6100C39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8F3E85"/>
    <w:multiLevelType w:val="hybridMultilevel"/>
    <w:tmpl w:val="352678D4"/>
    <w:lvl w:ilvl="0" w:tplc="D59073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9D76456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D32553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7CB36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BFA310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976C65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1CC2DF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5DED5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2DC187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FF51261"/>
    <w:multiLevelType w:val="hybridMultilevel"/>
    <w:tmpl w:val="799A9D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17909"/>
    <w:multiLevelType w:val="hybridMultilevel"/>
    <w:tmpl w:val="729E6F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2F48A9E">
      <w:start w:val="1"/>
      <w:numFmt w:val="lowerLetter"/>
      <w:lvlText w:val="%2."/>
      <w:lvlJc w:val="left"/>
      <w:pPr>
        <w:ind w:left="1440" w:hanging="360"/>
      </w:pPr>
      <w:rPr>
        <w:rFonts w:asciiTheme="minorHAnsi" w:eastAsiaTheme="minorEastAsia" w:hAnsi="Book Antiqua" w:cstheme="minorBidi" w:hint="default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0E69B0"/>
    <w:multiLevelType w:val="hybridMultilevel"/>
    <w:tmpl w:val="C9A08CE2"/>
    <w:lvl w:ilvl="0" w:tplc="3E36EB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31E372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74D4E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E5EC23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6EDBF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550E3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AF2454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4E016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A90124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8402168"/>
    <w:multiLevelType w:val="hybridMultilevel"/>
    <w:tmpl w:val="7F16E2B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A6A4618"/>
    <w:multiLevelType w:val="hybridMultilevel"/>
    <w:tmpl w:val="ABC2BFA0"/>
    <w:lvl w:ilvl="0" w:tplc="DE609B6C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059A2160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A2CC0D18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96641F24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F296002C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135C1970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3F4A566E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1FFECCE8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6BB8E670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A6D28AD"/>
    <w:multiLevelType w:val="hybridMultilevel"/>
    <w:tmpl w:val="7D6890DA"/>
    <w:lvl w:ilvl="0" w:tplc="9220717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1604AF"/>
    <w:multiLevelType w:val="hybridMultilevel"/>
    <w:tmpl w:val="A86826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DFC261D"/>
    <w:multiLevelType w:val="hybridMultilevel"/>
    <w:tmpl w:val="C2385534"/>
    <w:lvl w:ilvl="0" w:tplc="11DA3F1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B704C1C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0546BB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6B47324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BD62CEB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AD4F600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0E6E103E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9232F16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9C41CAA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1836DA3"/>
    <w:multiLevelType w:val="hybridMultilevel"/>
    <w:tmpl w:val="B34AB0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740F6E"/>
    <w:multiLevelType w:val="hybridMultilevel"/>
    <w:tmpl w:val="62EC57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C23EFE"/>
    <w:multiLevelType w:val="hybridMultilevel"/>
    <w:tmpl w:val="C3E22D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AEB51D8"/>
    <w:multiLevelType w:val="hybridMultilevel"/>
    <w:tmpl w:val="0BB0B2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C202E6B"/>
    <w:multiLevelType w:val="hybridMultilevel"/>
    <w:tmpl w:val="1C207FE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8932E7"/>
    <w:multiLevelType w:val="hybridMultilevel"/>
    <w:tmpl w:val="21563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3AB12F0"/>
    <w:multiLevelType w:val="hybridMultilevel"/>
    <w:tmpl w:val="7E8E96FC"/>
    <w:lvl w:ilvl="0" w:tplc="C90A21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C043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9F261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5D8B9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7C812C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31A6C2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98CB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AE95E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4B256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55735E4B"/>
    <w:multiLevelType w:val="hybridMultilevel"/>
    <w:tmpl w:val="747C3EEE"/>
    <w:lvl w:ilvl="0" w:tplc="7F08D4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D4A58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E4A39D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9F8F97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0860E9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D2404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DCECFF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4EE46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5A68B6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8545787"/>
    <w:multiLevelType w:val="hybridMultilevel"/>
    <w:tmpl w:val="3B1641CE"/>
    <w:lvl w:ilvl="0" w:tplc="F0F451D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94262A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F3AB6F6"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770369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B2E644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EE4536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B06A2B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5265F1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E4A008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60351A5C"/>
    <w:multiLevelType w:val="hybridMultilevel"/>
    <w:tmpl w:val="6D061D5A"/>
    <w:lvl w:ilvl="0" w:tplc="D5D0455C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3C72445"/>
    <w:multiLevelType w:val="hybridMultilevel"/>
    <w:tmpl w:val="53F44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3E51A94"/>
    <w:multiLevelType w:val="hybridMultilevel"/>
    <w:tmpl w:val="3800BD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5506E01"/>
    <w:multiLevelType w:val="hybridMultilevel"/>
    <w:tmpl w:val="D25E0EF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BE46438"/>
    <w:multiLevelType w:val="hybridMultilevel"/>
    <w:tmpl w:val="02FE3F4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CEE3375"/>
    <w:multiLevelType w:val="hybridMultilevel"/>
    <w:tmpl w:val="33A0CAD6"/>
    <w:lvl w:ilvl="0" w:tplc="22348D6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09A1AE4"/>
    <w:multiLevelType w:val="hybridMultilevel"/>
    <w:tmpl w:val="87DC7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7DF07DF"/>
    <w:multiLevelType w:val="hybridMultilevel"/>
    <w:tmpl w:val="42FAEA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8"/>
  </w:num>
  <w:num w:numId="3">
    <w:abstractNumId w:val="16"/>
  </w:num>
  <w:num w:numId="4">
    <w:abstractNumId w:val="10"/>
  </w:num>
  <w:num w:numId="5">
    <w:abstractNumId w:val="32"/>
  </w:num>
  <w:num w:numId="6">
    <w:abstractNumId w:val="7"/>
  </w:num>
  <w:num w:numId="7">
    <w:abstractNumId w:val="4"/>
  </w:num>
  <w:num w:numId="8">
    <w:abstractNumId w:val="22"/>
  </w:num>
  <w:num w:numId="9">
    <w:abstractNumId w:val="1"/>
  </w:num>
  <w:num w:numId="10">
    <w:abstractNumId w:val="31"/>
  </w:num>
  <w:num w:numId="11">
    <w:abstractNumId w:val="14"/>
  </w:num>
  <w:num w:numId="12">
    <w:abstractNumId w:val="0"/>
  </w:num>
  <w:num w:numId="13">
    <w:abstractNumId w:val="24"/>
  </w:num>
  <w:num w:numId="14">
    <w:abstractNumId w:val="34"/>
  </w:num>
  <w:num w:numId="15">
    <w:abstractNumId w:val="17"/>
  </w:num>
  <w:num w:numId="16">
    <w:abstractNumId w:val="26"/>
  </w:num>
  <w:num w:numId="17">
    <w:abstractNumId w:val="25"/>
  </w:num>
  <w:num w:numId="18">
    <w:abstractNumId w:val="13"/>
  </w:num>
  <w:num w:numId="19">
    <w:abstractNumId w:val="21"/>
  </w:num>
  <w:num w:numId="20">
    <w:abstractNumId w:val="18"/>
  </w:num>
  <w:num w:numId="21">
    <w:abstractNumId w:val="29"/>
  </w:num>
  <w:num w:numId="22">
    <w:abstractNumId w:val="30"/>
  </w:num>
  <w:num w:numId="23">
    <w:abstractNumId w:val="11"/>
  </w:num>
  <w:num w:numId="24">
    <w:abstractNumId w:val="23"/>
  </w:num>
  <w:num w:numId="25">
    <w:abstractNumId w:val="3"/>
  </w:num>
  <w:num w:numId="26">
    <w:abstractNumId w:val="33"/>
  </w:num>
  <w:num w:numId="27">
    <w:abstractNumId w:val="5"/>
  </w:num>
  <w:num w:numId="28">
    <w:abstractNumId w:val="20"/>
  </w:num>
  <w:num w:numId="29">
    <w:abstractNumId w:val="19"/>
  </w:num>
  <w:num w:numId="30">
    <w:abstractNumId w:val="8"/>
  </w:num>
  <w:num w:numId="31">
    <w:abstractNumId w:val="35"/>
  </w:num>
  <w:num w:numId="32">
    <w:abstractNumId w:val="15"/>
  </w:num>
  <w:num w:numId="33">
    <w:abstractNumId w:val="6"/>
  </w:num>
  <w:num w:numId="34">
    <w:abstractNumId w:val="27"/>
  </w:num>
  <w:num w:numId="35">
    <w:abstractNumId w:val="2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B6F"/>
    <w:rsid w:val="0000016E"/>
    <w:rsid w:val="000126A3"/>
    <w:rsid w:val="0001784F"/>
    <w:rsid w:val="00020AEC"/>
    <w:rsid w:val="00025637"/>
    <w:rsid w:val="000338B7"/>
    <w:rsid w:val="00034A3E"/>
    <w:rsid w:val="00043B80"/>
    <w:rsid w:val="000471C4"/>
    <w:rsid w:val="00051B76"/>
    <w:rsid w:val="0006116E"/>
    <w:rsid w:val="000720B6"/>
    <w:rsid w:val="00077C17"/>
    <w:rsid w:val="00081F6A"/>
    <w:rsid w:val="00090D85"/>
    <w:rsid w:val="00091ABC"/>
    <w:rsid w:val="000932E5"/>
    <w:rsid w:val="000A499C"/>
    <w:rsid w:val="000B42BA"/>
    <w:rsid w:val="000B4B50"/>
    <w:rsid w:val="000B62FE"/>
    <w:rsid w:val="000B66F5"/>
    <w:rsid w:val="000B6931"/>
    <w:rsid w:val="000C3229"/>
    <w:rsid w:val="000D171A"/>
    <w:rsid w:val="000D69AC"/>
    <w:rsid w:val="000E4977"/>
    <w:rsid w:val="00101560"/>
    <w:rsid w:val="00113FB8"/>
    <w:rsid w:val="00122EFD"/>
    <w:rsid w:val="00123BA3"/>
    <w:rsid w:val="00132B39"/>
    <w:rsid w:val="00142F34"/>
    <w:rsid w:val="00143679"/>
    <w:rsid w:val="00154050"/>
    <w:rsid w:val="00154751"/>
    <w:rsid w:val="00164619"/>
    <w:rsid w:val="00171ACD"/>
    <w:rsid w:val="00177CBA"/>
    <w:rsid w:val="00182ABE"/>
    <w:rsid w:val="00183896"/>
    <w:rsid w:val="001A745B"/>
    <w:rsid w:val="001B4BDD"/>
    <w:rsid w:val="001C0766"/>
    <w:rsid w:val="001C3D0C"/>
    <w:rsid w:val="001C6D43"/>
    <w:rsid w:val="001C6E1B"/>
    <w:rsid w:val="001D0BFE"/>
    <w:rsid w:val="001D416F"/>
    <w:rsid w:val="001E19A7"/>
    <w:rsid w:val="001E1E42"/>
    <w:rsid w:val="001E7D40"/>
    <w:rsid w:val="001F0347"/>
    <w:rsid w:val="001F064A"/>
    <w:rsid w:val="00202167"/>
    <w:rsid w:val="0021054B"/>
    <w:rsid w:val="00236BA1"/>
    <w:rsid w:val="002506F9"/>
    <w:rsid w:val="00262561"/>
    <w:rsid w:val="002649B9"/>
    <w:rsid w:val="00276290"/>
    <w:rsid w:val="00281CEF"/>
    <w:rsid w:val="00281E4F"/>
    <w:rsid w:val="002856FC"/>
    <w:rsid w:val="00286E47"/>
    <w:rsid w:val="00297C85"/>
    <w:rsid w:val="002B0D42"/>
    <w:rsid w:val="002B1C7F"/>
    <w:rsid w:val="002C44AC"/>
    <w:rsid w:val="002C56FE"/>
    <w:rsid w:val="002D01AA"/>
    <w:rsid w:val="002D6016"/>
    <w:rsid w:val="002D75B2"/>
    <w:rsid w:val="002E50BC"/>
    <w:rsid w:val="002E5520"/>
    <w:rsid w:val="002E5A16"/>
    <w:rsid w:val="002E6237"/>
    <w:rsid w:val="002E6281"/>
    <w:rsid w:val="002E6AE4"/>
    <w:rsid w:val="002F2B48"/>
    <w:rsid w:val="002F3F8A"/>
    <w:rsid w:val="00303916"/>
    <w:rsid w:val="00304A6C"/>
    <w:rsid w:val="00316AE1"/>
    <w:rsid w:val="003250DF"/>
    <w:rsid w:val="0032740D"/>
    <w:rsid w:val="00332C95"/>
    <w:rsid w:val="00336B0A"/>
    <w:rsid w:val="00337F09"/>
    <w:rsid w:val="003418F3"/>
    <w:rsid w:val="00346F62"/>
    <w:rsid w:val="00354D5E"/>
    <w:rsid w:val="003573B1"/>
    <w:rsid w:val="00365CDF"/>
    <w:rsid w:val="0037244D"/>
    <w:rsid w:val="00375C42"/>
    <w:rsid w:val="00380D61"/>
    <w:rsid w:val="00381554"/>
    <w:rsid w:val="00381FB0"/>
    <w:rsid w:val="0038572B"/>
    <w:rsid w:val="003867D2"/>
    <w:rsid w:val="0038711B"/>
    <w:rsid w:val="00392427"/>
    <w:rsid w:val="003A46D2"/>
    <w:rsid w:val="003A52D8"/>
    <w:rsid w:val="003B7131"/>
    <w:rsid w:val="003C1E08"/>
    <w:rsid w:val="003C5856"/>
    <w:rsid w:val="003C6AD3"/>
    <w:rsid w:val="003D09D4"/>
    <w:rsid w:val="003E087A"/>
    <w:rsid w:val="003E250F"/>
    <w:rsid w:val="003E6AEF"/>
    <w:rsid w:val="003F07BF"/>
    <w:rsid w:val="003F4D01"/>
    <w:rsid w:val="00400441"/>
    <w:rsid w:val="00400E60"/>
    <w:rsid w:val="00405120"/>
    <w:rsid w:val="00415400"/>
    <w:rsid w:val="00416BC8"/>
    <w:rsid w:val="00422B23"/>
    <w:rsid w:val="00426813"/>
    <w:rsid w:val="0042790A"/>
    <w:rsid w:val="00437A15"/>
    <w:rsid w:val="00442377"/>
    <w:rsid w:val="00443089"/>
    <w:rsid w:val="00443570"/>
    <w:rsid w:val="00481540"/>
    <w:rsid w:val="0048678D"/>
    <w:rsid w:val="00486F40"/>
    <w:rsid w:val="00487412"/>
    <w:rsid w:val="004950C0"/>
    <w:rsid w:val="004B1664"/>
    <w:rsid w:val="004C7286"/>
    <w:rsid w:val="004C7D4B"/>
    <w:rsid w:val="004D2699"/>
    <w:rsid w:val="004E4E90"/>
    <w:rsid w:val="004F5368"/>
    <w:rsid w:val="005006F2"/>
    <w:rsid w:val="00500A52"/>
    <w:rsid w:val="005127E6"/>
    <w:rsid w:val="00514CB0"/>
    <w:rsid w:val="00525F5A"/>
    <w:rsid w:val="0053592E"/>
    <w:rsid w:val="00541E13"/>
    <w:rsid w:val="00552870"/>
    <w:rsid w:val="0055331C"/>
    <w:rsid w:val="00560255"/>
    <w:rsid w:val="00564F60"/>
    <w:rsid w:val="00565C1B"/>
    <w:rsid w:val="005926DB"/>
    <w:rsid w:val="005A14F1"/>
    <w:rsid w:val="005B119B"/>
    <w:rsid w:val="005B32A9"/>
    <w:rsid w:val="005B406E"/>
    <w:rsid w:val="005B4CFA"/>
    <w:rsid w:val="005C10B3"/>
    <w:rsid w:val="005C6BB2"/>
    <w:rsid w:val="005D0FAF"/>
    <w:rsid w:val="005D2952"/>
    <w:rsid w:val="005D6881"/>
    <w:rsid w:val="005F47AA"/>
    <w:rsid w:val="005F67BD"/>
    <w:rsid w:val="00600757"/>
    <w:rsid w:val="00603AC3"/>
    <w:rsid w:val="00605C4B"/>
    <w:rsid w:val="00611082"/>
    <w:rsid w:val="00611F01"/>
    <w:rsid w:val="006122F2"/>
    <w:rsid w:val="00622E8B"/>
    <w:rsid w:val="00633CFC"/>
    <w:rsid w:val="00640064"/>
    <w:rsid w:val="00652B02"/>
    <w:rsid w:val="0065518D"/>
    <w:rsid w:val="00657511"/>
    <w:rsid w:val="00670311"/>
    <w:rsid w:val="006752B5"/>
    <w:rsid w:val="00675817"/>
    <w:rsid w:val="006762B2"/>
    <w:rsid w:val="00677A2C"/>
    <w:rsid w:val="0068025D"/>
    <w:rsid w:val="0068187D"/>
    <w:rsid w:val="006841A8"/>
    <w:rsid w:val="00685811"/>
    <w:rsid w:val="00690682"/>
    <w:rsid w:val="00690951"/>
    <w:rsid w:val="006910C5"/>
    <w:rsid w:val="00695ACA"/>
    <w:rsid w:val="006964B3"/>
    <w:rsid w:val="006A35C5"/>
    <w:rsid w:val="006A3F5B"/>
    <w:rsid w:val="006B4992"/>
    <w:rsid w:val="006C14CC"/>
    <w:rsid w:val="006D740B"/>
    <w:rsid w:val="006F32AF"/>
    <w:rsid w:val="006F4BDB"/>
    <w:rsid w:val="00700868"/>
    <w:rsid w:val="00712C93"/>
    <w:rsid w:val="00716E8B"/>
    <w:rsid w:val="00732863"/>
    <w:rsid w:val="00737A20"/>
    <w:rsid w:val="00753158"/>
    <w:rsid w:val="0075769B"/>
    <w:rsid w:val="00762118"/>
    <w:rsid w:val="00762A71"/>
    <w:rsid w:val="00772EB0"/>
    <w:rsid w:val="00780996"/>
    <w:rsid w:val="0078615F"/>
    <w:rsid w:val="00795B6F"/>
    <w:rsid w:val="007A3A40"/>
    <w:rsid w:val="007A74D1"/>
    <w:rsid w:val="007A7FD4"/>
    <w:rsid w:val="007B3BF4"/>
    <w:rsid w:val="007B7B8F"/>
    <w:rsid w:val="007C3CC3"/>
    <w:rsid w:val="007D43C7"/>
    <w:rsid w:val="007E2720"/>
    <w:rsid w:val="007E2F90"/>
    <w:rsid w:val="007E6F02"/>
    <w:rsid w:val="007F04EE"/>
    <w:rsid w:val="007F1166"/>
    <w:rsid w:val="007F15A2"/>
    <w:rsid w:val="007F2626"/>
    <w:rsid w:val="00803537"/>
    <w:rsid w:val="00813F00"/>
    <w:rsid w:val="008155BD"/>
    <w:rsid w:val="008155D0"/>
    <w:rsid w:val="00821BC8"/>
    <w:rsid w:val="00825988"/>
    <w:rsid w:val="008351F6"/>
    <w:rsid w:val="00844530"/>
    <w:rsid w:val="00846D62"/>
    <w:rsid w:val="008471AA"/>
    <w:rsid w:val="00850C72"/>
    <w:rsid w:val="00852E3D"/>
    <w:rsid w:val="00853BD1"/>
    <w:rsid w:val="0085527E"/>
    <w:rsid w:val="00862C49"/>
    <w:rsid w:val="00866078"/>
    <w:rsid w:val="008678FA"/>
    <w:rsid w:val="008721FC"/>
    <w:rsid w:val="0087345C"/>
    <w:rsid w:val="008770F7"/>
    <w:rsid w:val="00881EF6"/>
    <w:rsid w:val="00884047"/>
    <w:rsid w:val="008869AF"/>
    <w:rsid w:val="008A08D4"/>
    <w:rsid w:val="008A0A64"/>
    <w:rsid w:val="008A61E5"/>
    <w:rsid w:val="008A7017"/>
    <w:rsid w:val="008B322B"/>
    <w:rsid w:val="008B427D"/>
    <w:rsid w:val="008C0617"/>
    <w:rsid w:val="008C10F2"/>
    <w:rsid w:val="008C2ACD"/>
    <w:rsid w:val="008C38A6"/>
    <w:rsid w:val="008D6BFE"/>
    <w:rsid w:val="008E70B6"/>
    <w:rsid w:val="00902F3E"/>
    <w:rsid w:val="00905F11"/>
    <w:rsid w:val="00914691"/>
    <w:rsid w:val="00914A2B"/>
    <w:rsid w:val="009151FE"/>
    <w:rsid w:val="00920CE1"/>
    <w:rsid w:val="0092560E"/>
    <w:rsid w:val="00932370"/>
    <w:rsid w:val="00935A58"/>
    <w:rsid w:val="00945095"/>
    <w:rsid w:val="00950A9D"/>
    <w:rsid w:val="009605CA"/>
    <w:rsid w:val="009666CD"/>
    <w:rsid w:val="009715B1"/>
    <w:rsid w:val="0097295C"/>
    <w:rsid w:val="0097430A"/>
    <w:rsid w:val="00975CF3"/>
    <w:rsid w:val="00980A6A"/>
    <w:rsid w:val="00983F71"/>
    <w:rsid w:val="00985140"/>
    <w:rsid w:val="009A7ED5"/>
    <w:rsid w:val="009B495D"/>
    <w:rsid w:val="009B769F"/>
    <w:rsid w:val="009C50AD"/>
    <w:rsid w:val="009C54E7"/>
    <w:rsid w:val="009D03FC"/>
    <w:rsid w:val="009D1940"/>
    <w:rsid w:val="009D362D"/>
    <w:rsid w:val="009D45F7"/>
    <w:rsid w:val="009D47AA"/>
    <w:rsid w:val="009D4E29"/>
    <w:rsid w:val="009E21C7"/>
    <w:rsid w:val="009E2FEB"/>
    <w:rsid w:val="00A0229E"/>
    <w:rsid w:val="00A06549"/>
    <w:rsid w:val="00A21F92"/>
    <w:rsid w:val="00A23627"/>
    <w:rsid w:val="00A24083"/>
    <w:rsid w:val="00A31918"/>
    <w:rsid w:val="00A35A52"/>
    <w:rsid w:val="00A4017F"/>
    <w:rsid w:val="00A40557"/>
    <w:rsid w:val="00A67830"/>
    <w:rsid w:val="00A7699D"/>
    <w:rsid w:val="00A80956"/>
    <w:rsid w:val="00A90981"/>
    <w:rsid w:val="00A9683B"/>
    <w:rsid w:val="00AA0E48"/>
    <w:rsid w:val="00AB5F08"/>
    <w:rsid w:val="00AB70FB"/>
    <w:rsid w:val="00AC2BFB"/>
    <w:rsid w:val="00AC5275"/>
    <w:rsid w:val="00AC54F3"/>
    <w:rsid w:val="00AC69B6"/>
    <w:rsid w:val="00AE0D40"/>
    <w:rsid w:val="00AF7814"/>
    <w:rsid w:val="00B02584"/>
    <w:rsid w:val="00B145FA"/>
    <w:rsid w:val="00B22F23"/>
    <w:rsid w:val="00B24B0A"/>
    <w:rsid w:val="00B24BFA"/>
    <w:rsid w:val="00B32B76"/>
    <w:rsid w:val="00B36A66"/>
    <w:rsid w:val="00B479F8"/>
    <w:rsid w:val="00B5753E"/>
    <w:rsid w:val="00B759A0"/>
    <w:rsid w:val="00B83A33"/>
    <w:rsid w:val="00B905A1"/>
    <w:rsid w:val="00BA226E"/>
    <w:rsid w:val="00BA4BC9"/>
    <w:rsid w:val="00BB6DAD"/>
    <w:rsid w:val="00BC1B5C"/>
    <w:rsid w:val="00BE10E0"/>
    <w:rsid w:val="00BE6E9F"/>
    <w:rsid w:val="00BF2F43"/>
    <w:rsid w:val="00C00A71"/>
    <w:rsid w:val="00C00CE2"/>
    <w:rsid w:val="00C13227"/>
    <w:rsid w:val="00C13910"/>
    <w:rsid w:val="00C144B6"/>
    <w:rsid w:val="00C20F94"/>
    <w:rsid w:val="00C23B6D"/>
    <w:rsid w:val="00C25C4B"/>
    <w:rsid w:val="00C26E91"/>
    <w:rsid w:val="00C32F0A"/>
    <w:rsid w:val="00C53305"/>
    <w:rsid w:val="00C53A75"/>
    <w:rsid w:val="00C57385"/>
    <w:rsid w:val="00C610C1"/>
    <w:rsid w:val="00C665F2"/>
    <w:rsid w:val="00C85635"/>
    <w:rsid w:val="00C8624D"/>
    <w:rsid w:val="00CA4BDB"/>
    <w:rsid w:val="00CA6E89"/>
    <w:rsid w:val="00CB00A2"/>
    <w:rsid w:val="00CB36DD"/>
    <w:rsid w:val="00CB6B6C"/>
    <w:rsid w:val="00CC0D17"/>
    <w:rsid w:val="00CC29C2"/>
    <w:rsid w:val="00CC75FC"/>
    <w:rsid w:val="00CD3DB5"/>
    <w:rsid w:val="00CD4708"/>
    <w:rsid w:val="00CD5E66"/>
    <w:rsid w:val="00CD79A8"/>
    <w:rsid w:val="00CE025C"/>
    <w:rsid w:val="00CE0595"/>
    <w:rsid w:val="00CE07A7"/>
    <w:rsid w:val="00CE6476"/>
    <w:rsid w:val="00CF2003"/>
    <w:rsid w:val="00D1029B"/>
    <w:rsid w:val="00D22575"/>
    <w:rsid w:val="00D24B5E"/>
    <w:rsid w:val="00D27DC4"/>
    <w:rsid w:val="00D335D2"/>
    <w:rsid w:val="00D50A46"/>
    <w:rsid w:val="00D52B64"/>
    <w:rsid w:val="00D62C51"/>
    <w:rsid w:val="00D63DEB"/>
    <w:rsid w:val="00D676EB"/>
    <w:rsid w:val="00D83505"/>
    <w:rsid w:val="00D947C7"/>
    <w:rsid w:val="00D95B1C"/>
    <w:rsid w:val="00D96813"/>
    <w:rsid w:val="00D9786E"/>
    <w:rsid w:val="00DA44BA"/>
    <w:rsid w:val="00DA7908"/>
    <w:rsid w:val="00DB2AD2"/>
    <w:rsid w:val="00DB2D73"/>
    <w:rsid w:val="00DC1E02"/>
    <w:rsid w:val="00DC40A2"/>
    <w:rsid w:val="00DC5954"/>
    <w:rsid w:val="00DD0C80"/>
    <w:rsid w:val="00DD4E56"/>
    <w:rsid w:val="00DD5CA9"/>
    <w:rsid w:val="00DE3B20"/>
    <w:rsid w:val="00DF0C3E"/>
    <w:rsid w:val="00DF30E2"/>
    <w:rsid w:val="00E15412"/>
    <w:rsid w:val="00E15526"/>
    <w:rsid w:val="00E17DD9"/>
    <w:rsid w:val="00E25F03"/>
    <w:rsid w:val="00E264BF"/>
    <w:rsid w:val="00E3057E"/>
    <w:rsid w:val="00E32E19"/>
    <w:rsid w:val="00E37A49"/>
    <w:rsid w:val="00E37BDE"/>
    <w:rsid w:val="00E4106E"/>
    <w:rsid w:val="00E44389"/>
    <w:rsid w:val="00E45D81"/>
    <w:rsid w:val="00E52658"/>
    <w:rsid w:val="00E57ED4"/>
    <w:rsid w:val="00E61F21"/>
    <w:rsid w:val="00E94193"/>
    <w:rsid w:val="00EA01E4"/>
    <w:rsid w:val="00EA2BC8"/>
    <w:rsid w:val="00EA43C0"/>
    <w:rsid w:val="00EB3BA4"/>
    <w:rsid w:val="00EB4094"/>
    <w:rsid w:val="00EB4908"/>
    <w:rsid w:val="00EC16E7"/>
    <w:rsid w:val="00EC1CEE"/>
    <w:rsid w:val="00EC3DFC"/>
    <w:rsid w:val="00EC598C"/>
    <w:rsid w:val="00EC7A7E"/>
    <w:rsid w:val="00ED4A1B"/>
    <w:rsid w:val="00ED7455"/>
    <w:rsid w:val="00EE4FC2"/>
    <w:rsid w:val="00EE6EF5"/>
    <w:rsid w:val="00EF22A7"/>
    <w:rsid w:val="00EF34A5"/>
    <w:rsid w:val="00F05B8C"/>
    <w:rsid w:val="00F07E76"/>
    <w:rsid w:val="00F23A24"/>
    <w:rsid w:val="00F25673"/>
    <w:rsid w:val="00F2648B"/>
    <w:rsid w:val="00F27DAA"/>
    <w:rsid w:val="00F41321"/>
    <w:rsid w:val="00F43683"/>
    <w:rsid w:val="00F45556"/>
    <w:rsid w:val="00F47713"/>
    <w:rsid w:val="00F60453"/>
    <w:rsid w:val="00F61D06"/>
    <w:rsid w:val="00F64239"/>
    <w:rsid w:val="00F64EEB"/>
    <w:rsid w:val="00F744DD"/>
    <w:rsid w:val="00F77875"/>
    <w:rsid w:val="00F82E3F"/>
    <w:rsid w:val="00F82EFA"/>
    <w:rsid w:val="00F8442A"/>
    <w:rsid w:val="00F87D56"/>
    <w:rsid w:val="00F931F7"/>
    <w:rsid w:val="00FA7156"/>
    <w:rsid w:val="00FB2050"/>
    <w:rsid w:val="00FB53AF"/>
    <w:rsid w:val="00FC1A35"/>
    <w:rsid w:val="00FC2777"/>
    <w:rsid w:val="00FC327F"/>
    <w:rsid w:val="00FC62A6"/>
    <w:rsid w:val="00FC6C4A"/>
    <w:rsid w:val="00FD742D"/>
    <w:rsid w:val="00FE387A"/>
    <w:rsid w:val="00FE497D"/>
    <w:rsid w:val="00FF1A03"/>
    <w:rsid w:val="00FF2B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983954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2C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C69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69B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DD0C8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rsid w:val="00652B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52B02"/>
    <w:rPr>
      <w:sz w:val="24"/>
      <w:szCs w:val="24"/>
    </w:rPr>
  </w:style>
  <w:style w:type="paragraph" w:styleId="Footer">
    <w:name w:val="footer"/>
    <w:basedOn w:val="Normal"/>
    <w:link w:val="FooterChar"/>
    <w:rsid w:val="00652B0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52B0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DA44BA"/>
    <w:pPr>
      <w:ind w:left="720"/>
      <w:contextualSpacing/>
    </w:pPr>
  </w:style>
  <w:style w:type="table" w:styleId="TableGrid">
    <w:name w:val="Table Grid"/>
    <w:basedOn w:val="TableNormal"/>
    <w:rsid w:val="00FC27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F47AA"/>
    <w:rPr>
      <w:color w:val="0000FF" w:themeColor="hyperlink"/>
      <w:u w:val="single"/>
    </w:rPr>
  </w:style>
  <w:style w:type="paragraph" w:styleId="BodyText2">
    <w:name w:val="Body Text 2"/>
    <w:basedOn w:val="Normal"/>
    <w:link w:val="BodyText2Char"/>
    <w:rsid w:val="00E37BD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37BD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2C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AC69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C69B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rsid w:val="00DD0C80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rsid w:val="00652B0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652B02"/>
    <w:rPr>
      <w:sz w:val="24"/>
      <w:szCs w:val="24"/>
    </w:rPr>
  </w:style>
  <w:style w:type="paragraph" w:styleId="Footer">
    <w:name w:val="footer"/>
    <w:basedOn w:val="Normal"/>
    <w:link w:val="FooterChar"/>
    <w:rsid w:val="00652B0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652B0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DA44BA"/>
    <w:pPr>
      <w:ind w:left="720"/>
      <w:contextualSpacing/>
    </w:pPr>
  </w:style>
  <w:style w:type="table" w:styleId="TableGrid">
    <w:name w:val="Table Grid"/>
    <w:basedOn w:val="TableNormal"/>
    <w:rsid w:val="00FC27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5F47AA"/>
    <w:rPr>
      <w:color w:val="0000FF" w:themeColor="hyperlink"/>
      <w:u w:val="single"/>
    </w:rPr>
  </w:style>
  <w:style w:type="paragraph" w:styleId="BodyText2">
    <w:name w:val="Body Text 2"/>
    <w:basedOn w:val="Normal"/>
    <w:link w:val="BodyText2Char"/>
    <w:rsid w:val="00E37BD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37BD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1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427254">
          <w:marLeft w:val="59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140462">
          <w:marLeft w:val="994"/>
          <w:marRight w:val="0"/>
          <w:marTop w:val="15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370629">
          <w:marLeft w:val="994"/>
          <w:marRight w:val="0"/>
          <w:marTop w:val="15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411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2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9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2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24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2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2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6141393">
          <w:marLeft w:val="59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458782">
          <w:marLeft w:val="994"/>
          <w:marRight w:val="0"/>
          <w:marTop w:val="15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88910">
          <w:marLeft w:val="994"/>
          <w:marRight w:val="0"/>
          <w:marTop w:val="15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90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550901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381630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55099">
          <w:marLeft w:val="72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787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37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510732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933654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7401933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68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4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05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32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9492239">
          <w:marLeft w:val="59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333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5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92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86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7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22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0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8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90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14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62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9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5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65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75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595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08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77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5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4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255391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448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79157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6334">
          <w:marLeft w:val="1613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24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6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24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04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245538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93606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567260">
          <w:marLeft w:val="72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110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15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57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084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9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92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41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6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831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56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7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2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8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5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9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107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5712622">
          <w:marLeft w:val="590"/>
          <w:marRight w:val="0"/>
          <w:marTop w:val="28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809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88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jpg"/><Relationship Id="rId20" Type="http://schemas.openxmlformats.org/officeDocument/2006/relationships/image" Target="media/image12.png"/><Relationship Id="rId21" Type="http://schemas.openxmlformats.org/officeDocument/2006/relationships/image" Target="media/image13.png"/><Relationship Id="rId22" Type="http://schemas.openxmlformats.org/officeDocument/2006/relationships/image" Target="media/image14.png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image" Target="media/image4.jpg"/><Relationship Id="rId12" Type="http://schemas.openxmlformats.org/officeDocument/2006/relationships/image" Target="media/image5.jpg"/><Relationship Id="rId13" Type="http://schemas.openxmlformats.org/officeDocument/2006/relationships/image" Target="media/image6.jpg"/><Relationship Id="rId14" Type="http://schemas.openxmlformats.org/officeDocument/2006/relationships/image" Target="media/image7.png"/><Relationship Id="rId15" Type="http://schemas.openxmlformats.org/officeDocument/2006/relationships/image" Target="media/image8.jpg"/><Relationship Id="rId16" Type="http://schemas.openxmlformats.org/officeDocument/2006/relationships/image" Target="media/image9.emf"/><Relationship Id="rId17" Type="http://schemas.openxmlformats.org/officeDocument/2006/relationships/oleObject" Target="embeddings/oleObject1.bin"/><Relationship Id="rId18" Type="http://schemas.openxmlformats.org/officeDocument/2006/relationships/image" Target="media/image10.png"/><Relationship Id="rId19" Type="http://schemas.openxmlformats.org/officeDocument/2006/relationships/image" Target="media/image11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4</Pages>
  <Words>501</Words>
  <Characters>2859</Characters>
  <Application>Microsoft Macintosh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ork, Energy and Momentum Notes</vt:lpstr>
    </vt:vector>
  </TitlesOfParts>
  <Company>Microsoft Corporation</Company>
  <LinksUpToDate>false</LinksUpToDate>
  <CharactersWithSpaces>3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, Energy and Momentum Notes</dc:title>
  <dc:creator>Matt Trask</dc:creator>
  <cp:lastModifiedBy>Scott Lawson</cp:lastModifiedBy>
  <cp:revision>13</cp:revision>
  <cp:lastPrinted>2019-03-04T15:49:00Z</cp:lastPrinted>
  <dcterms:created xsi:type="dcterms:W3CDTF">2019-03-03T15:44:00Z</dcterms:created>
  <dcterms:modified xsi:type="dcterms:W3CDTF">2019-03-04T17:29:00Z</dcterms:modified>
</cp:coreProperties>
</file>